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8415C6" w14:textId="1C5987B3" w:rsidR="002432CC" w:rsidRPr="002432CC" w:rsidRDefault="002432CC" w:rsidP="00FE3038">
      <w:pPr>
        <w:tabs>
          <w:tab w:val="left" w:pos="992"/>
        </w:tabs>
        <w:spacing w:line="360" w:lineRule="auto"/>
        <w:ind w:left="992" w:hanging="992"/>
        <w:jc w:val="center"/>
        <w:rPr>
          <w:b/>
          <w:color w:val="FF0000"/>
          <w:sz w:val="40"/>
          <w:szCs w:val="40"/>
        </w:rPr>
      </w:pPr>
      <w:bookmarkStart w:id="0" w:name="_GoBack"/>
      <w:bookmarkEnd w:id="0"/>
      <w:r w:rsidRPr="002432CC">
        <w:rPr>
          <w:b/>
          <w:color w:val="FF0000"/>
          <w:sz w:val="40"/>
          <w:szCs w:val="40"/>
        </w:rPr>
        <w:t>ĐỀ CƯƠNG ÔN TẬP TOÁN 12</w:t>
      </w:r>
    </w:p>
    <w:p w14:paraId="47442558" w14:textId="31B792A1" w:rsidR="002432CC" w:rsidRPr="002432CC" w:rsidRDefault="002432CC" w:rsidP="00FE3038">
      <w:pPr>
        <w:tabs>
          <w:tab w:val="left" w:pos="992"/>
        </w:tabs>
        <w:spacing w:line="360" w:lineRule="auto"/>
        <w:ind w:left="992" w:hanging="992"/>
        <w:jc w:val="center"/>
        <w:rPr>
          <w:b/>
          <w:color w:val="0000FF"/>
          <w:sz w:val="40"/>
          <w:szCs w:val="40"/>
        </w:rPr>
      </w:pPr>
      <w:r w:rsidRPr="002432CC">
        <w:rPr>
          <w:b/>
          <w:color w:val="0000FF"/>
          <w:sz w:val="40"/>
          <w:szCs w:val="40"/>
        </w:rPr>
        <w:t>GIỮA HỌC KÌ II CÓ ĐÁP ÁN</w:t>
      </w:r>
    </w:p>
    <w:p w14:paraId="088842F5" w14:textId="6E3E55AE" w:rsidR="00975F8F" w:rsidRPr="002432CC" w:rsidRDefault="000560C4" w:rsidP="002432CC">
      <w:pPr>
        <w:tabs>
          <w:tab w:val="left" w:pos="992"/>
        </w:tabs>
        <w:spacing w:line="360" w:lineRule="auto"/>
        <w:jc w:val="both"/>
        <w:rPr>
          <w:b/>
          <w:color w:val="0000FF"/>
        </w:rPr>
      </w:pPr>
      <w:r w:rsidRPr="002432CC">
        <w:rPr>
          <w:b/>
          <w:color w:val="0000FF"/>
        </w:rPr>
        <w:t xml:space="preserve">I. </w:t>
      </w:r>
      <w:r w:rsidR="00BF6334" w:rsidRPr="002432CC">
        <w:rPr>
          <w:b/>
          <w:color w:val="0000FF"/>
        </w:rPr>
        <w:t xml:space="preserve">PHẦN </w:t>
      </w:r>
      <w:r w:rsidR="00975F8F" w:rsidRPr="002432CC">
        <w:rPr>
          <w:b/>
          <w:color w:val="0000FF"/>
        </w:rPr>
        <w:t>GIẢI TÍCH</w:t>
      </w:r>
    </w:p>
    <w:p w14:paraId="50064994" w14:textId="77777777" w:rsidR="00FE3038" w:rsidRPr="002432CC" w:rsidRDefault="00FE3038" w:rsidP="00FE3038">
      <w:r w:rsidRPr="002432CC">
        <w:rPr>
          <w:b/>
          <w:color w:val="CC00FF"/>
        </w:rPr>
        <w:t>Câu 1.</w:t>
      </w:r>
      <w:r w:rsidRPr="002432CC">
        <w:rPr>
          <w:color w:val="CC00FF"/>
        </w:rPr>
        <w:t xml:space="preserve"> </w:t>
      </w:r>
      <w:r w:rsidRPr="002432CC">
        <w:t xml:space="preserve">Mệnh đề nào dưới đây không đúng? </w:t>
      </w:r>
    </w:p>
    <w:p w14:paraId="1C419AD8" w14:textId="2CAFA109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6"/>
        </w:rPr>
        <w:object w:dxaOrig="3379" w:dyaOrig="440" w14:anchorId="2D9C68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75pt;height:21.75pt" o:ole="">
            <v:imagedata r:id="rId8" o:title=""/>
          </v:shape>
          <o:OLEObject Type="Embed" ProgID="Equation.DSMT4" ShapeID="_x0000_i1025" DrawAspect="Content" ObjectID="_1708981405" r:id="rId9"/>
        </w:objec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bookmarkStart w:id="1" w:name="MTBlankEqn"/>
      <w:r w:rsidR="00C94000" w:rsidRPr="002432CC">
        <w:rPr>
          <w:position w:val="-16"/>
        </w:rPr>
        <w:object w:dxaOrig="2100" w:dyaOrig="440" w14:anchorId="74CCD55D">
          <v:shape id="_x0000_i1026" type="#_x0000_t75" style="width:105pt;height:21.75pt" o:ole="">
            <v:imagedata r:id="rId10" o:title=""/>
          </v:shape>
          <o:OLEObject Type="Embed" ProgID="Equation.DSMT4" ShapeID="_x0000_i1026" DrawAspect="Content" ObjectID="_1708981406" r:id="rId11"/>
        </w:object>
      </w:r>
      <w:bookmarkEnd w:id="1"/>
      <w:r w:rsidRPr="002432CC">
        <w:tab/>
      </w:r>
    </w:p>
    <w:p w14:paraId="1BDE0F69" w14:textId="10ECBBEE" w:rsidR="00FE3038" w:rsidRPr="002432CC" w:rsidRDefault="00FE3038" w:rsidP="00FE3038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6"/>
        </w:rPr>
        <w:object w:dxaOrig="2220" w:dyaOrig="440" w14:anchorId="05302B62">
          <v:shape id="_x0000_i1027" type="#_x0000_t75" style="width:111pt;height:21.75pt" o:ole="">
            <v:imagedata r:id="rId12" o:title=""/>
          </v:shape>
          <o:OLEObject Type="Embed" ProgID="Equation.DSMT4" ShapeID="_x0000_i1027" DrawAspect="Content" ObjectID="_1708981407" r:id="rId13"/>
        </w:objec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6"/>
        </w:rPr>
        <w:object w:dxaOrig="3820" w:dyaOrig="440" w14:anchorId="43E9ADC3">
          <v:shape id="_x0000_i1028" type="#_x0000_t75" style="width:191.25pt;height:21.75pt" o:ole="">
            <v:imagedata r:id="rId14" o:title=""/>
          </v:shape>
          <o:OLEObject Type="Embed" ProgID="Equation.DSMT4" ShapeID="_x0000_i1028" DrawAspect="Content" ObjectID="_1708981408" r:id="rId15"/>
        </w:object>
      </w:r>
      <w:r w:rsidRPr="002432CC">
        <w:t xml:space="preserve"> </w:t>
      </w:r>
    </w:p>
    <w:p w14:paraId="3101F8CD" w14:textId="77777777" w:rsidR="00FE3038" w:rsidRPr="002432CC" w:rsidRDefault="00FE3038" w:rsidP="00FE3038">
      <w:r w:rsidRPr="002432CC">
        <w:rPr>
          <w:b/>
          <w:color w:val="CC00FF"/>
        </w:rPr>
        <w:t>Câu 2.</w:t>
      </w:r>
      <w:r w:rsidRPr="002432CC">
        <w:t xml:space="preserve"> Tìm nguyên hàm của hàm số f(x) = sinx. </w:t>
      </w:r>
    </w:p>
    <w:p w14:paraId="33B29927" w14:textId="1686D608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6"/>
        </w:rPr>
        <w:object w:dxaOrig="2040" w:dyaOrig="440" w14:anchorId="38AD7F1E">
          <v:shape id="_x0000_i1029" type="#_x0000_t75" style="width:102pt;height:21.75pt" o:ole="">
            <v:imagedata r:id="rId16" o:title=""/>
          </v:shape>
          <o:OLEObject Type="Embed" ProgID="Equation.DSMT4" ShapeID="_x0000_i1029" DrawAspect="Content" ObjectID="_1708981409" r:id="rId17"/>
        </w:objec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6"/>
        </w:rPr>
        <w:object w:dxaOrig="2220" w:dyaOrig="440" w14:anchorId="79E231C4">
          <v:shape id="_x0000_i1030" type="#_x0000_t75" style="width:111pt;height:21.75pt" o:ole="">
            <v:imagedata r:id="rId18" o:title=""/>
          </v:shape>
          <o:OLEObject Type="Embed" ProgID="Equation.DSMT4" ShapeID="_x0000_i1030" DrawAspect="Content" ObjectID="_1708981410" r:id="rId19"/>
        </w:object>
      </w:r>
      <w:r w:rsidRPr="002432CC">
        <w:tab/>
      </w:r>
    </w:p>
    <w:p w14:paraId="65AA4E59" w14:textId="53D09254" w:rsidR="00FE3038" w:rsidRPr="002432CC" w:rsidRDefault="00FE3038" w:rsidP="00FE3038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6"/>
        </w:rPr>
        <w:object w:dxaOrig="2020" w:dyaOrig="440" w14:anchorId="37E69833">
          <v:shape id="_x0000_i1031" type="#_x0000_t75" style="width:101.25pt;height:21.75pt" o:ole="">
            <v:imagedata r:id="rId20" o:title=""/>
          </v:shape>
          <o:OLEObject Type="Embed" ProgID="Equation.DSMT4" ShapeID="_x0000_i1031" DrawAspect="Content" ObjectID="_1708981411" r:id="rId21"/>
        </w:objec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6"/>
        </w:rPr>
        <w:object w:dxaOrig="2180" w:dyaOrig="440" w14:anchorId="595A1D45">
          <v:shape id="_x0000_i1032" type="#_x0000_t75" style="width:108.75pt;height:21.75pt" o:ole="">
            <v:imagedata r:id="rId22" o:title=""/>
          </v:shape>
          <o:OLEObject Type="Embed" ProgID="Equation.DSMT4" ShapeID="_x0000_i1032" DrawAspect="Content" ObjectID="_1708981412" r:id="rId23"/>
        </w:object>
      </w:r>
    </w:p>
    <w:p w14:paraId="518C9CB9" w14:textId="5320207F" w:rsidR="00FE3038" w:rsidRPr="002432CC" w:rsidRDefault="00FE3038" w:rsidP="00FE3038">
      <w:r w:rsidRPr="002432CC">
        <w:rPr>
          <w:b/>
          <w:color w:val="CC00FF"/>
        </w:rPr>
        <w:t>Câu 3.</w:t>
      </w:r>
      <w:r w:rsidRPr="002432CC">
        <w:t xml:space="preserve"> Biết </w:t>
      </w:r>
      <w:r w:rsidR="00C94000" w:rsidRPr="002432CC">
        <w:rPr>
          <w:position w:val="-32"/>
        </w:rPr>
        <w:object w:dxaOrig="1939" w:dyaOrig="740" w14:anchorId="3E4D8A37">
          <v:shape id="_x0000_i1033" type="#_x0000_t75" style="width:96.75pt;height:36.75pt" o:ole="">
            <v:imagedata r:id="rId24" o:title=""/>
          </v:shape>
          <o:OLEObject Type="Embed" ProgID="Equation.DSMT4" ShapeID="_x0000_i1033" DrawAspect="Content" ObjectID="_1708981413" r:id="rId25"/>
        </w:object>
      </w:r>
      <w:r w:rsidRPr="002432CC">
        <w:t xml:space="preserve"> , với k, m là những số nguyên. Tính k + m</w:t>
      </w:r>
    </w:p>
    <w:p w14:paraId="1A6550BB" w14:textId="77777777" w:rsidR="00FE3038" w:rsidRPr="002432CC" w:rsidRDefault="00FE3038" w:rsidP="00FE3038">
      <w:r w:rsidRPr="002432CC">
        <w:t xml:space="preserve"> </w:t>
      </w:r>
      <w:r w:rsidRPr="002432CC">
        <w:rPr>
          <w:b/>
          <w:color w:val="0000FF"/>
        </w:rPr>
        <w:t>A.</w:t>
      </w:r>
      <w:r w:rsidRPr="002432CC">
        <w:t xml:space="preserve"> 2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1.</w:t>
      </w:r>
      <w:r w:rsidRPr="002432CC">
        <w:tab/>
        <w:t xml:space="preserve"> 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0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-3.  </w:t>
      </w:r>
    </w:p>
    <w:p w14:paraId="3BD6E283" w14:textId="4EDCA467" w:rsidR="00FE3038" w:rsidRPr="002432CC" w:rsidRDefault="00FE3038" w:rsidP="00FE3038">
      <w:r w:rsidRPr="002432CC">
        <w:rPr>
          <w:b/>
          <w:color w:val="CC00FF"/>
        </w:rPr>
        <w:t>Câu 4.</w:t>
      </w:r>
      <w:r w:rsidRPr="002432CC">
        <w:t xml:space="preserve"> Tìm họ nguyên hàm của hàm số </w:t>
      </w:r>
      <w:r w:rsidR="00C94000" w:rsidRPr="002432CC">
        <w:rPr>
          <w:position w:val="-24"/>
        </w:rPr>
        <w:object w:dxaOrig="1120" w:dyaOrig="620" w14:anchorId="3CAF8CA2">
          <v:shape id="_x0000_i1034" type="#_x0000_t75" style="width:56.25pt;height:30.75pt" o:ole="">
            <v:imagedata r:id="rId26" o:title=""/>
          </v:shape>
          <o:OLEObject Type="Embed" ProgID="Equation.DSMT4" ShapeID="_x0000_i1034" DrawAspect="Content" ObjectID="_1708981414" r:id="rId27"/>
        </w:object>
      </w:r>
    </w:p>
    <w:p w14:paraId="3DBC877E" w14:textId="44A57535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8"/>
        </w:rPr>
        <w:object w:dxaOrig="1820" w:dyaOrig="680" w14:anchorId="00A27290">
          <v:shape id="_x0000_i1035" type="#_x0000_t75" style="width:90.75pt;height:33.75pt" o:ole="">
            <v:imagedata r:id="rId28" o:title=""/>
          </v:shape>
          <o:OLEObject Type="Embed" ProgID="Equation.DSMT4" ShapeID="_x0000_i1035" DrawAspect="Content" ObjectID="_1708981415" r:id="rId29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8"/>
        </w:rPr>
        <w:object w:dxaOrig="1820" w:dyaOrig="680" w14:anchorId="281F1D5F">
          <v:shape id="_x0000_i1036" type="#_x0000_t75" style="width:90.75pt;height:33.75pt" o:ole="">
            <v:imagedata r:id="rId30" o:title=""/>
          </v:shape>
          <o:OLEObject Type="Embed" ProgID="Equation.DSMT4" ShapeID="_x0000_i1036" DrawAspect="Content" ObjectID="_1708981416" r:id="rId31"/>
        </w:object>
      </w:r>
      <w:r w:rsidRPr="002432CC">
        <w:t>.</w:t>
      </w:r>
      <w:r w:rsidRPr="002432CC">
        <w:tab/>
      </w:r>
    </w:p>
    <w:p w14:paraId="04A6C6B1" w14:textId="7B4C6068" w:rsidR="00FE3038" w:rsidRPr="002432CC" w:rsidRDefault="00FE3038" w:rsidP="00FE3038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1880" w:dyaOrig="620" w14:anchorId="2D6E7AA4">
          <v:shape id="_x0000_i1037" type="#_x0000_t75" style="width:93.75pt;height:30.75pt" o:ole="">
            <v:imagedata r:id="rId32" o:title=""/>
          </v:shape>
          <o:OLEObject Type="Embed" ProgID="Equation.DSMT4" ShapeID="_x0000_i1037" DrawAspect="Content" ObjectID="_1708981417" r:id="rId33"/>
        </w:objec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8"/>
        </w:rPr>
        <w:object w:dxaOrig="1640" w:dyaOrig="680" w14:anchorId="3D1A99A3">
          <v:shape id="_x0000_i1038" type="#_x0000_t75" style="width:81.75pt;height:33.75pt" o:ole="">
            <v:imagedata r:id="rId34" o:title=""/>
          </v:shape>
          <o:OLEObject Type="Embed" ProgID="Equation.DSMT4" ShapeID="_x0000_i1038" DrawAspect="Content" ObjectID="_1708981418" r:id="rId35"/>
        </w:object>
      </w:r>
      <w:r w:rsidRPr="002432CC">
        <w:t>.</w:t>
      </w:r>
    </w:p>
    <w:p w14:paraId="0D212695" w14:textId="7ADC4E40" w:rsidR="00FE3038" w:rsidRPr="002432CC" w:rsidRDefault="00FE3038" w:rsidP="00FE3038">
      <w:r w:rsidRPr="002432CC">
        <w:rPr>
          <w:b/>
          <w:color w:val="CC00FF"/>
        </w:rPr>
        <w:t>Câu 5.</w:t>
      </w:r>
      <w:r w:rsidRPr="002432CC">
        <w:t xml:space="preserve"> Cho hàm số y = f(x) liên tục trên đoạn</w:t>
      </w:r>
      <w:r w:rsidR="00C94000" w:rsidRPr="002432CC">
        <w:rPr>
          <w:position w:val="-14"/>
        </w:rPr>
        <w:object w:dxaOrig="540" w:dyaOrig="400" w14:anchorId="6008E4C1">
          <v:shape id="_x0000_i1039" type="#_x0000_t75" style="width:27pt;height:20.25pt" o:ole="">
            <v:imagedata r:id="rId36" o:title=""/>
          </v:shape>
          <o:OLEObject Type="Embed" ProgID="Equation.DSMT4" ShapeID="_x0000_i1039" DrawAspect="Content" ObjectID="_1708981419" r:id="rId37"/>
        </w:object>
      </w:r>
      <w:r w:rsidRPr="002432CC">
        <w:t xml:space="preserve">. Biết </w:t>
      </w:r>
      <w:r w:rsidR="00C94000" w:rsidRPr="002432CC">
        <w:rPr>
          <w:position w:val="-32"/>
        </w:rPr>
        <w:object w:dxaOrig="1579" w:dyaOrig="740" w14:anchorId="67D1EE26">
          <v:shape id="_x0000_i1040" type="#_x0000_t75" style="width:78.75pt;height:36.75pt" o:ole="">
            <v:imagedata r:id="rId38" o:title=""/>
          </v:shape>
          <o:OLEObject Type="Embed" ProgID="Equation.DSMT4" ShapeID="_x0000_i1040" DrawAspect="Content" ObjectID="_1708981420" r:id="rId39"/>
        </w:object>
      </w:r>
      <w:r w:rsidR="00C94000" w:rsidRPr="002432CC">
        <w:rPr>
          <w:position w:val="-32"/>
        </w:rPr>
        <w:object w:dxaOrig="1440" w:dyaOrig="740" w14:anchorId="273DBCC6">
          <v:shape id="_x0000_i1041" type="#_x0000_t75" style="width:1in;height:36.75pt" o:ole="">
            <v:imagedata r:id="rId40" o:title=""/>
          </v:shape>
          <o:OLEObject Type="Embed" ProgID="Equation.DSMT4" ShapeID="_x0000_i1041" DrawAspect="Content" ObjectID="_1708981421" r:id="rId41"/>
        </w:object>
      </w:r>
      <w:r w:rsidRPr="002432CC">
        <w:t xml:space="preserve">. </w:t>
      </w:r>
    </w:p>
    <w:p w14:paraId="4BD1D109" w14:textId="74B1D129" w:rsidR="00FE3038" w:rsidRPr="002432CC" w:rsidRDefault="00FE3038" w:rsidP="00FE3038">
      <w:r w:rsidRPr="002432CC">
        <w:t xml:space="preserve">Khi đó  </w:t>
      </w:r>
      <w:r w:rsidR="00C94000" w:rsidRPr="002432CC">
        <w:rPr>
          <w:position w:val="-32"/>
        </w:rPr>
        <w:object w:dxaOrig="999" w:dyaOrig="740" w14:anchorId="023A093F">
          <v:shape id="_x0000_i1042" type="#_x0000_t75" style="width:50.25pt;height:36.75pt" o:ole="">
            <v:imagedata r:id="rId42" o:title=""/>
          </v:shape>
          <o:OLEObject Type="Embed" ProgID="Equation.DSMT4" ShapeID="_x0000_i1042" DrawAspect="Content" ObjectID="_1708981422" r:id="rId43"/>
        </w:object>
      </w:r>
      <w:r w:rsidRPr="002432CC">
        <w:t xml:space="preserve"> có kết quả là:</w:t>
      </w:r>
      <w:r w:rsidRPr="002432CC">
        <w:tab/>
      </w:r>
    </w:p>
    <w:p w14:paraId="4B4D14DE" w14:textId="206D9F78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4"/>
        </w:rPr>
        <w:object w:dxaOrig="320" w:dyaOrig="620" w14:anchorId="547FC730">
          <v:shape id="_x0000_i1043" type="#_x0000_t75" style="width:15.75pt;height:30.75pt" o:ole="">
            <v:imagedata r:id="rId44" o:title=""/>
          </v:shape>
          <o:OLEObject Type="Embed" ProgID="Equation.DSMT4" ShapeID="_x0000_i1043" DrawAspect="Content" ObjectID="_1708981423" r:id="rId45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499" w:dyaOrig="620" w14:anchorId="35A5904F">
          <v:shape id="_x0000_i1044" type="#_x0000_t75" style="width:24.75pt;height:30.75pt" o:ole="">
            <v:imagedata r:id="rId46" o:title=""/>
          </v:shape>
          <o:OLEObject Type="Embed" ProgID="Equation.DSMT4" ShapeID="_x0000_i1044" DrawAspect="Content" ObjectID="_1708981424" r:id="rId47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240" w:dyaOrig="620" w14:anchorId="2E1B8B99">
          <v:shape id="_x0000_i1045" type="#_x0000_t75" style="width:12pt;height:30.75pt" o:ole="">
            <v:imagedata r:id="rId48" o:title=""/>
          </v:shape>
          <o:OLEObject Type="Embed" ProgID="Equation.DSMT4" ShapeID="_x0000_i1045" DrawAspect="Content" ObjectID="_1708981425" r:id="rId49"/>
        </w:objec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320" w:dyaOrig="620" w14:anchorId="17B6CE07">
          <v:shape id="_x0000_i1046" type="#_x0000_t75" style="width:15.75pt;height:30.75pt" o:ole="">
            <v:imagedata r:id="rId50" o:title=""/>
          </v:shape>
          <o:OLEObject Type="Embed" ProgID="Equation.DSMT4" ShapeID="_x0000_i1046" DrawAspect="Content" ObjectID="_1708981426" r:id="rId51"/>
        </w:object>
      </w:r>
      <w:r w:rsidRPr="002432CC">
        <w:t xml:space="preserve">. </w:t>
      </w:r>
    </w:p>
    <w:p w14:paraId="6726773E" w14:textId="77777777" w:rsidR="00FE3038" w:rsidRPr="002432CC" w:rsidRDefault="00FE3038" w:rsidP="00FE3038">
      <w:r w:rsidRPr="002432CC">
        <w:rPr>
          <w:b/>
          <w:color w:val="CC00FF"/>
        </w:rPr>
        <w:t>Câu 6.</w:t>
      </w:r>
      <w:r w:rsidRPr="002432CC">
        <w:t xml:space="preserve"> Tìm mệnh đề đúng. </w:t>
      </w:r>
    </w:p>
    <w:p w14:paraId="49B96342" w14:textId="5D2093E5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32"/>
        </w:rPr>
        <w:object w:dxaOrig="3180" w:dyaOrig="740" w14:anchorId="32397EFA">
          <v:shape id="_x0000_i1047" type="#_x0000_t75" style="width:159pt;height:36.75pt" o:ole="">
            <v:imagedata r:id="rId52" o:title=""/>
          </v:shape>
          <o:OLEObject Type="Embed" ProgID="Equation.DSMT4" ShapeID="_x0000_i1047" DrawAspect="Content" ObjectID="_1708981427" r:id="rId53"/>
        </w:objec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32"/>
        </w:rPr>
        <w:object w:dxaOrig="3140" w:dyaOrig="740" w14:anchorId="77789550">
          <v:shape id="_x0000_i1048" type="#_x0000_t75" style="width:156.75pt;height:36.75pt" o:ole="">
            <v:imagedata r:id="rId54" o:title=""/>
          </v:shape>
          <o:OLEObject Type="Embed" ProgID="Equation.DSMT4" ShapeID="_x0000_i1048" DrawAspect="Content" ObjectID="_1708981428" r:id="rId55"/>
        </w:object>
      </w:r>
    </w:p>
    <w:p w14:paraId="6821BDBB" w14:textId="3FAB949C" w:rsidR="00FE3038" w:rsidRPr="002432CC" w:rsidRDefault="00FE3038" w:rsidP="00FE3038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32"/>
        </w:rPr>
        <w:object w:dxaOrig="3180" w:dyaOrig="740" w14:anchorId="5DDFC0EE">
          <v:shape id="_x0000_i1049" type="#_x0000_t75" style="width:159pt;height:36.75pt" o:ole="">
            <v:imagedata r:id="rId56" o:title=""/>
          </v:shape>
          <o:OLEObject Type="Embed" ProgID="Equation.DSMT4" ShapeID="_x0000_i1049" DrawAspect="Content" ObjectID="_1708981429" r:id="rId57"/>
        </w:objec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32"/>
        </w:rPr>
        <w:object w:dxaOrig="3159" w:dyaOrig="740" w14:anchorId="32608553">
          <v:shape id="_x0000_i1050" type="#_x0000_t75" style="width:158.25pt;height:36.75pt" o:ole="">
            <v:imagedata r:id="rId58" o:title=""/>
          </v:shape>
          <o:OLEObject Type="Embed" ProgID="Equation.DSMT4" ShapeID="_x0000_i1050" DrawAspect="Content" ObjectID="_1708981430" r:id="rId59"/>
        </w:object>
      </w:r>
    </w:p>
    <w:p w14:paraId="71789835" w14:textId="398E350D" w:rsidR="00FE3038" w:rsidRPr="002432CC" w:rsidRDefault="00FE3038" w:rsidP="00FE3038">
      <w:r w:rsidRPr="002432CC">
        <w:rPr>
          <w:b/>
          <w:color w:val="CC00FF"/>
        </w:rPr>
        <w:t>Câu 7.</w:t>
      </w:r>
      <w:r w:rsidRPr="002432CC">
        <w:t xml:space="preserve"> Cho </w:t>
      </w:r>
      <w:r w:rsidR="00C94000" w:rsidRPr="002432CC">
        <w:rPr>
          <w:position w:val="-30"/>
        </w:rPr>
        <w:object w:dxaOrig="1740" w:dyaOrig="720" w14:anchorId="754A09DC">
          <v:shape id="_x0000_i1051" type="#_x0000_t75" style="width:87pt;height:36pt" o:ole="">
            <v:imagedata r:id="rId60" o:title=""/>
          </v:shape>
          <o:OLEObject Type="Embed" ProgID="Equation.DSMT4" ShapeID="_x0000_i1051" DrawAspect="Content" ObjectID="_1708981431" r:id="rId61"/>
        </w:object>
      </w:r>
      <w:r w:rsidRPr="002432CC">
        <w:t xml:space="preserve"> và u = x2 -1. Chọn khẳng định sai.</w:t>
      </w:r>
    </w:p>
    <w:p w14:paraId="3A740AF6" w14:textId="5CB2944C" w:rsidR="00FE3038" w:rsidRPr="002432CC" w:rsidRDefault="00FE3038" w:rsidP="00FE3038">
      <w:r w:rsidRPr="002432CC">
        <w:t xml:space="preserve"> </w:t>
      </w:r>
      <w:r w:rsidRPr="002432CC">
        <w:rPr>
          <w:b/>
          <w:color w:val="0000FF"/>
        </w:rPr>
        <w:t>A.</w:t>
      </w:r>
      <w:r w:rsidRPr="002432CC">
        <w:t xml:space="preserve"> </w:t>
      </w:r>
      <w:r w:rsidRPr="002432CC">
        <w:tab/>
      </w:r>
      <w:r w:rsidR="00C94000" w:rsidRPr="002432CC">
        <w:rPr>
          <w:position w:val="-24"/>
        </w:rPr>
        <w:object w:dxaOrig="1080" w:dyaOrig="620" w14:anchorId="55FC2067">
          <v:shape id="_x0000_i1052" type="#_x0000_t75" style="width:54pt;height:30.75pt" o:ole="">
            <v:imagedata r:id="rId62" o:title=""/>
          </v:shape>
          <o:OLEObject Type="Embed" ProgID="Equation.DSMT4" ShapeID="_x0000_i1052" DrawAspect="Content" ObjectID="_1708981432" r:id="rId63"/>
        </w:object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30"/>
        </w:rPr>
        <w:object w:dxaOrig="1120" w:dyaOrig="720" w14:anchorId="2F30DD28">
          <v:shape id="_x0000_i1053" type="#_x0000_t75" style="width:56.25pt;height:36pt" o:ole="">
            <v:imagedata r:id="rId64" o:title=""/>
          </v:shape>
          <o:OLEObject Type="Embed" ProgID="Equation.DSMT4" ShapeID="_x0000_i1053" DrawAspect="Content" ObjectID="_1708981433" r:id="rId65"/>
        </w:object>
      </w:r>
      <w:r w:rsidRPr="002432CC">
        <w:t>.</w:t>
      </w:r>
      <w:r w:rsidRPr="002432CC">
        <w:tab/>
        <w:t xml:space="preserve"> </w:t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34"/>
        </w:rPr>
        <w:object w:dxaOrig="1080" w:dyaOrig="840" w14:anchorId="0EC1E5F4">
          <v:shape id="_x0000_i1054" type="#_x0000_t75" style="width:54pt;height:42pt" o:ole="">
            <v:imagedata r:id="rId66" o:title=""/>
          </v:shape>
          <o:OLEObject Type="Embed" ProgID="Equation.DSMT4" ShapeID="_x0000_i1054" DrawAspect="Content" ObjectID="_1708981434" r:id="rId67"/>
        </w:objec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32"/>
        </w:rPr>
        <w:object w:dxaOrig="1120" w:dyaOrig="740" w14:anchorId="3AFD6FFE">
          <v:shape id="_x0000_i1055" type="#_x0000_t75" style="width:56.25pt;height:36.75pt" o:ole="">
            <v:imagedata r:id="rId68" o:title=""/>
          </v:shape>
          <o:OLEObject Type="Embed" ProgID="Equation.DSMT4" ShapeID="_x0000_i1055" DrawAspect="Content" ObjectID="_1708981435" r:id="rId69"/>
        </w:object>
      </w:r>
    </w:p>
    <w:p w14:paraId="10D553D1" w14:textId="555B9961" w:rsidR="00FE3038" w:rsidRPr="002432CC" w:rsidRDefault="00FE3038" w:rsidP="00FE3038">
      <w:r w:rsidRPr="002432CC">
        <w:rPr>
          <w:b/>
          <w:color w:val="CC00FF"/>
        </w:rPr>
        <w:t>Câu 8.</w:t>
      </w:r>
      <w:r w:rsidRPr="002432CC">
        <w:t xml:space="preserve"> Tìm một nguyên hàm của hàm số </w:t>
      </w:r>
      <w:r w:rsidR="00C94000" w:rsidRPr="002432CC">
        <w:rPr>
          <w:position w:val="-10"/>
        </w:rPr>
        <w:object w:dxaOrig="1520" w:dyaOrig="520" w14:anchorId="5A8E1840">
          <v:shape id="_x0000_i1056" type="#_x0000_t75" style="width:75.75pt;height:26.25pt" o:ole="">
            <v:imagedata r:id="rId70" o:title=""/>
          </v:shape>
          <o:OLEObject Type="Embed" ProgID="Equation.DSMT4" ShapeID="_x0000_i1056" DrawAspect="Content" ObjectID="_1708981436" r:id="rId71"/>
        </w:object>
      </w:r>
    </w:p>
    <w:p w14:paraId="62FD213C" w14:textId="29E84FF1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4"/>
        </w:rPr>
        <w:object w:dxaOrig="1219" w:dyaOrig="660" w14:anchorId="2DBBB302">
          <v:shape id="_x0000_i1057" type="#_x0000_t75" style="width:60.75pt;height:33pt" o:ole="">
            <v:imagedata r:id="rId72" o:title=""/>
          </v:shape>
          <o:OLEObject Type="Embed" ProgID="Equation.DSMT4" ShapeID="_x0000_i1057" DrawAspect="Content" ObjectID="_1708981437" r:id="rId73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1560" w:dyaOrig="660" w14:anchorId="556CC6F6">
          <v:shape id="_x0000_i1058" type="#_x0000_t75" style="width:78pt;height:33pt" o:ole="">
            <v:imagedata r:id="rId74" o:title=""/>
          </v:shape>
          <o:OLEObject Type="Embed" ProgID="Equation.DSMT4" ShapeID="_x0000_i1058" DrawAspect="Content" ObjectID="_1708981438" r:id="rId75"/>
        </w:object>
      </w:r>
      <w:r w:rsidRPr="002432CC">
        <w:t>.</w:t>
      </w:r>
      <w:r w:rsidRPr="002432CC">
        <w:tab/>
      </w:r>
    </w:p>
    <w:p w14:paraId="23F0F05D" w14:textId="158EAF15" w:rsidR="00FE3038" w:rsidRPr="002432CC" w:rsidRDefault="00FE3038" w:rsidP="00FE3038">
      <w:r w:rsidRPr="002432CC">
        <w:rPr>
          <w:b/>
          <w:color w:val="0000FF"/>
        </w:rPr>
        <w:lastRenderedPageBreak/>
        <w:t>C.</w:t>
      </w:r>
      <w:r w:rsidRPr="002432CC">
        <w:t xml:space="preserve"> </w:t>
      </w:r>
      <w:r w:rsidR="00C94000" w:rsidRPr="002432CC">
        <w:rPr>
          <w:position w:val="-24"/>
        </w:rPr>
        <w:object w:dxaOrig="1160" w:dyaOrig="660" w14:anchorId="2B4E777A">
          <v:shape id="_x0000_i1059" type="#_x0000_t75" style="width:57.75pt;height:33pt" o:ole="">
            <v:imagedata r:id="rId76" o:title=""/>
          </v:shape>
          <o:OLEObject Type="Embed" ProgID="Equation.DSMT4" ShapeID="_x0000_i1059" DrawAspect="Content" ObjectID="_1708981439" r:id="rId77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1640" w:dyaOrig="660" w14:anchorId="78A5E61E">
          <v:shape id="_x0000_i1060" type="#_x0000_t75" style="width:81.75pt;height:33pt" o:ole="">
            <v:imagedata r:id="rId78" o:title=""/>
          </v:shape>
          <o:OLEObject Type="Embed" ProgID="Equation.DSMT4" ShapeID="_x0000_i1060" DrawAspect="Content" ObjectID="_1708981440" r:id="rId79"/>
        </w:object>
      </w:r>
      <w:r w:rsidRPr="002432CC">
        <w:t>.</w:t>
      </w:r>
    </w:p>
    <w:p w14:paraId="6D41D309" w14:textId="15430D65" w:rsidR="00FE3038" w:rsidRPr="002432CC" w:rsidRDefault="00FE3038" w:rsidP="00FE3038">
      <w:r w:rsidRPr="002432CC">
        <w:rPr>
          <w:b/>
          <w:color w:val="CC00FF"/>
        </w:rPr>
        <w:t>Câu 9.</w:t>
      </w:r>
      <w:r w:rsidRPr="002432CC">
        <w:t xml:space="preserve"> Tính tích phân </w:t>
      </w:r>
      <w:r w:rsidR="00C94000" w:rsidRPr="002432CC">
        <w:rPr>
          <w:position w:val="-30"/>
        </w:rPr>
        <w:object w:dxaOrig="1140" w:dyaOrig="720" w14:anchorId="2B0A6C1C">
          <v:shape id="_x0000_i1061" type="#_x0000_t75" style="width:57pt;height:36pt" o:ole="">
            <v:imagedata r:id="rId80" o:title=""/>
          </v:shape>
          <o:OLEObject Type="Embed" ProgID="Equation.DSMT4" ShapeID="_x0000_i1061" DrawAspect="Content" ObjectID="_1708981441" r:id="rId81"/>
        </w:object>
      </w:r>
      <w:r w:rsidRPr="002432CC">
        <w:t>.</w:t>
      </w:r>
      <w:r w:rsidRPr="002432CC">
        <w:tab/>
      </w:r>
    </w:p>
    <w:p w14:paraId="1149E367" w14:textId="77777777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2e + 1 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2e - 1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-1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1</w:t>
      </w:r>
    </w:p>
    <w:p w14:paraId="5AA5A5E2" w14:textId="22D6DB9B" w:rsidR="00FE3038" w:rsidRPr="002432CC" w:rsidRDefault="00FE3038" w:rsidP="00FE3038">
      <w:r w:rsidRPr="002432CC">
        <w:rPr>
          <w:b/>
          <w:color w:val="CC00FF"/>
        </w:rPr>
        <w:t>Câu 10.</w:t>
      </w:r>
      <w:r w:rsidRPr="002432CC">
        <w:t xml:space="preserve"> Cho </w:t>
      </w:r>
      <w:r w:rsidR="00C94000" w:rsidRPr="002432CC">
        <w:rPr>
          <w:position w:val="-30"/>
        </w:rPr>
        <w:object w:dxaOrig="1420" w:dyaOrig="720" w14:anchorId="31BC32F1">
          <v:shape id="_x0000_i1062" type="#_x0000_t75" style="width:71.25pt;height:36pt" o:ole="">
            <v:imagedata r:id="rId82" o:title=""/>
          </v:shape>
          <o:OLEObject Type="Embed" ProgID="Equation.DSMT4" ShapeID="_x0000_i1062" DrawAspect="Content" ObjectID="_1708981442" r:id="rId83"/>
        </w:object>
      </w:r>
      <w:r w:rsidRPr="002432CC">
        <w:t xml:space="preserve">.  Biết </w:t>
      </w:r>
      <w:r w:rsidR="00C94000" w:rsidRPr="002432CC">
        <w:rPr>
          <w:position w:val="-18"/>
        </w:rPr>
        <w:object w:dxaOrig="2600" w:dyaOrig="480" w14:anchorId="3741428D">
          <v:shape id="_x0000_i1063" type="#_x0000_t75" style="width:129.75pt;height:24pt" o:ole="">
            <v:imagedata r:id="rId84" o:title=""/>
          </v:shape>
          <o:OLEObject Type="Embed" ProgID="Equation.DSMT4" ShapeID="_x0000_i1063" DrawAspect="Content" ObjectID="_1708981443" r:id="rId85"/>
        </w:object>
      </w:r>
      <w:r w:rsidRPr="002432CC">
        <w:t xml:space="preserve"> với a, b, c là các số hữu tỉ. Tính giá trị của a.</w:t>
      </w:r>
    </w:p>
    <w:p w14:paraId="1FD9A32C" w14:textId="572C7DB0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4"/>
        </w:rPr>
        <w:object w:dxaOrig="580" w:dyaOrig="620" w14:anchorId="72367799">
          <v:shape id="_x0000_i1064" type="#_x0000_t75" style="width:29.25pt;height:30.75pt" o:ole="">
            <v:imagedata r:id="rId86" o:title=""/>
          </v:shape>
          <o:OLEObject Type="Embed" ProgID="Equation.DSMT4" ShapeID="_x0000_i1064" DrawAspect="Content" ObjectID="_1708981444" r:id="rId87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760" w:dyaOrig="620" w14:anchorId="4029DEDD">
          <v:shape id="_x0000_i1065" type="#_x0000_t75" style="width:38.25pt;height:30.75pt" o:ole="">
            <v:imagedata r:id="rId88" o:title=""/>
          </v:shape>
          <o:OLEObject Type="Embed" ProgID="Equation.DSMT4" ShapeID="_x0000_i1065" DrawAspect="Content" ObjectID="_1708981445" r:id="rId89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760" w:dyaOrig="620" w14:anchorId="44F90531">
          <v:shape id="_x0000_i1066" type="#_x0000_t75" style="width:38.25pt;height:30.75pt" o:ole="">
            <v:imagedata r:id="rId90" o:title=""/>
          </v:shape>
          <o:OLEObject Type="Embed" ProgID="Equation.DSMT4" ShapeID="_x0000_i1066" DrawAspect="Content" ObjectID="_1708981446" r:id="rId91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600" w:dyaOrig="620" w14:anchorId="1F4007D7">
          <v:shape id="_x0000_i1067" type="#_x0000_t75" style="width:30pt;height:30.75pt" o:ole="">
            <v:imagedata r:id="rId92" o:title=""/>
          </v:shape>
          <o:OLEObject Type="Embed" ProgID="Equation.DSMT4" ShapeID="_x0000_i1067" DrawAspect="Content" ObjectID="_1708981447" r:id="rId93"/>
        </w:object>
      </w:r>
      <w:r w:rsidRPr="002432CC">
        <w:t>.</w:t>
      </w:r>
    </w:p>
    <w:p w14:paraId="7B55A12D" w14:textId="73EE16EF" w:rsidR="00FE3038" w:rsidRPr="002432CC" w:rsidRDefault="00FE3038" w:rsidP="00FE3038">
      <w:pPr>
        <w:rPr>
          <w:rFonts w:eastAsiaTheme="minorEastAsia"/>
        </w:rPr>
      </w:pPr>
      <w:r w:rsidRPr="002432CC">
        <w:rPr>
          <w:b/>
          <w:color w:val="CC00FF"/>
        </w:rPr>
        <w:t>Câu 11.</w:t>
      </w:r>
      <w:r w:rsidRPr="002432CC">
        <w:t xml:space="preserve"> Cho hàm số </w:t>
      </w:r>
      <w:r w:rsidR="00C94000" w:rsidRPr="002432CC">
        <w:rPr>
          <w:position w:val="-14"/>
        </w:rPr>
        <w:object w:dxaOrig="580" w:dyaOrig="400" w14:anchorId="363AC98C">
          <v:shape id="_x0000_i1068" type="#_x0000_t75" style="width:29.25pt;height:20.25pt" o:ole="">
            <v:imagedata r:id="rId94" o:title=""/>
          </v:shape>
          <o:OLEObject Type="Embed" ProgID="Equation.DSMT4" ShapeID="_x0000_i1068" DrawAspect="Content" ObjectID="_1708981448" r:id="rId95"/>
        </w:object>
      </w:r>
      <w:r w:rsidRPr="002432CC">
        <w:t xml:space="preserve"> có đạo hàm liên tục trên đoạn </w:t>
      </w:r>
      <w:r w:rsidR="00C94000" w:rsidRPr="002432CC">
        <w:rPr>
          <w:position w:val="-14"/>
        </w:rPr>
        <w:object w:dxaOrig="499" w:dyaOrig="400" w14:anchorId="333339B7">
          <v:shape id="_x0000_i1069" type="#_x0000_t75" style="width:24.75pt;height:20.25pt" o:ole="">
            <v:imagedata r:id="rId96" o:title=""/>
          </v:shape>
          <o:OLEObject Type="Embed" ProgID="Equation.DSMT4" ShapeID="_x0000_i1069" DrawAspect="Content" ObjectID="_1708981449" r:id="rId97"/>
        </w:object>
      </w:r>
      <w:r w:rsidRPr="002432CC">
        <w:t xml:space="preserve"> và thoả mãn </w:t>
      </w:r>
      <w:r w:rsidR="00C94000" w:rsidRPr="002432CC">
        <w:rPr>
          <w:position w:val="-14"/>
        </w:rPr>
        <w:object w:dxaOrig="900" w:dyaOrig="400" w14:anchorId="5602540A">
          <v:shape id="_x0000_i1070" type="#_x0000_t75" style="width:45pt;height:20.25pt" o:ole="">
            <v:imagedata r:id="rId98" o:title=""/>
          </v:shape>
          <o:OLEObject Type="Embed" ProgID="Equation.DSMT4" ShapeID="_x0000_i1070" DrawAspect="Content" ObjectID="_1708981450" r:id="rId99"/>
        </w:object>
      </w:r>
      <w:r w:rsidRPr="002432CC">
        <w:t xml:space="preserve"> và </w:t>
      </w:r>
      <w:r w:rsidR="00C94000" w:rsidRPr="002432CC">
        <w:rPr>
          <w:position w:val="-14"/>
        </w:rPr>
        <w:object w:dxaOrig="920" w:dyaOrig="400" w14:anchorId="460F2996">
          <v:shape id="_x0000_i1071" type="#_x0000_t75" style="width:45.75pt;height:20.25pt" o:ole="">
            <v:imagedata r:id="rId100" o:title=""/>
          </v:shape>
          <o:OLEObject Type="Embed" ProgID="Equation.DSMT4" ShapeID="_x0000_i1071" DrawAspect="Content" ObjectID="_1708981451" r:id="rId101"/>
        </w:object>
      </w:r>
      <w:r w:rsidRPr="002432CC">
        <w:t xml:space="preserve">. Tính </w:t>
      </w:r>
      <w:r w:rsidR="00C94000" w:rsidRPr="002432CC">
        <w:rPr>
          <w:position w:val="-30"/>
        </w:rPr>
        <w:object w:dxaOrig="1380" w:dyaOrig="720" w14:anchorId="211B51A5">
          <v:shape id="_x0000_i1072" type="#_x0000_t75" style="width:69pt;height:36pt" o:ole="">
            <v:imagedata r:id="rId102" o:title=""/>
          </v:shape>
          <o:OLEObject Type="Embed" ProgID="Equation.DSMT4" ShapeID="_x0000_i1072" DrawAspect="Content" ObjectID="_1708981452" r:id="rId103"/>
        </w:object>
      </w:r>
      <w:r w:rsidRPr="002432CC">
        <w:t>.</w:t>
      </w:r>
    </w:p>
    <w:p w14:paraId="1F154585" w14:textId="7BA33683" w:rsidR="00FE3038" w:rsidRPr="002432CC" w:rsidRDefault="00FE3038" w:rsidP="00FE3038">
      <w:r w:rsidRPr="002432CC">
        <w:rPr>
          <w:rFonts w:eastAsia="Tahoma"/>
          <w:b/>
          <w:color w:val="0000FF"/>
        </w:rPr>
        <w:t>A.</w:t>
      </w:r>
      <w:r w:rsidRPr="002432CC">
        <w:rPr>
          <w:rFonts w:eastAsia="Tahoma"/>
        </w:rPr>
        <w:t xml:space="preserve"> </w:t>
      </w:r>
      <w:r w:rsidR="00C94000" w:rsidRPr="002432CC">
        <w:rPr>
          <w:position w:val="-4"/>
        </w:rPr>
        <w:object w:dxaOrig="620" w:dyaOrig="260" w14:anchorId="1F0E8CDC">
          <v:shape id="_x0000_i1073" type="#_x0000_t75" style="width:30.75pt;height:12.75pt" o:ole="">
            <v:imagedata r:id="rId104" o:title=""/>
          </v:shape>
          <o:OLEObject Type="Embed" ProgID="Equation.DSMT4" ShapeID="_x0000_i1073" DrawAspect="Content" ObjectID="_1708981453" r:id="rId105"/>
        </w:object>
      </w:r>
      <w:r w:rsidRPr="002432CC">
        <w:rPr>
          <w:rFonts w:eastAsia="Tahoma"/>
        </w:rPr>
        <w:t>.</w:t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  <w:b/>
          <w:color w:val="0000FF"/>
        </w:rPr>
        <w:t>B.</w:t>
      </w:r>
      <w:r w:rsidRPr="002432CC">
        <w:rPr>
          <w:rFonts w:eastAsia="Tahoma"/>
        </w:rPr>
        <w:t xml:space="preserve"> </w:t>
      </w:r>
      <w:r w:rsidR="00C94000" w:rsidRPr="002432CC">
        <w:rPr>
          <w:position w:val="-6"/>
        </w:rPr>
        <w:object w:dxaOrig="560" w:dyaOrig="279" w14:anchorId="2EAA3B83">
          <v:shape id="_x0000_i1074" type="#_x0000_t75" style="width:27.75pt;height:14.25pt" o:ole="">
            <v:imagedata r:id="rId106" o:title=""/>
          </v:shape>
          <o:OLEObject Type="Embed" ProgID="Equation.DSMT4" ShapeID="_x0000_i1074" DrawAspect="Content" ObjectID="_1708981454" r:id="rId107"/>
        </w:object>
      </w:r>
      <w:r w:rsidRPr="002432CC">
        <w:rPr>
          <w:rFonts w:eastAsia="Tahoma"/>
        </w:rPr>
        <w:t>.</w:t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  <w:b/>
          <w:color w:val="0000FF"/>
        </w:rPr>
        <w:t>C.</w:t>
      </w:r>
      <w:r w:rsidRPr="002432CC">
        <w:rPr>
          <w:rFonts w:eastAsia="Tahoma"/>
        </w:rPr>
        <w:t xml:space="preserve"> </w:t>
      </w:r>
      <w:r w:rsidR="00C94000" w:rsidRPr="002432CC">
        <w:rPr>
          <w:position w:val="-4"/>
        </w:rPr>
        <w:object w:dxaOrig="560" w:dyaOrig="260" w14:anchorId="1BE02D61">
          <v:shape id="_x0000_i1075" type="#_x0000_t75" style="width:27.75pt;height:12.75pt" o:ole="">
            <v:imagedata r:id="rId108" o:title=""/>
          </v:shape>
          <o:OLEObject Type="Embed" ProgID="Equation.DSMT4" ShapeID="_x0000_i1075" DrawAspect="Content" ObjectID="_1708981455" r:id="rId109"/>
        </w:object>
      </w:r>
      <w:r w:rsidRPr="002432CC">
        <w:rPr>
          <w:rFonts w:eastAsia="Tahoma"/>
        </w:rPr>
        <w:t>.</w:t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  <w:b/>
          <w:color w:val="0000FF"/>
        </w:rPr>
        <w:t>D.</w:t>
      </w:r>
      <w:r w:rsidRPr="002432CC">
        <w:rPr>
          <w:rFonts w:eastAsia="Tahoma"/>
        </w:rPr>
        <w:t xml:space="preserve"> </w:t>
      </w:r>
      <w:r w:rsidR="00C94000" w:rsidRPr="002432CC">
        <w:rPr>
          <w:position w:val="-6"/>
        </w:rPr>
        <w:object w:dxaOrig="639" w:dyaOrig="279" w14:anchorId="79971455">
          <v:shape id="_x0000_i1076" type="#_x0000_t75" style="width:32.25pt;height:14.25pt" o:ole="">
            <v:imagedata r:id="rId110" o:title=""/>
          </v:shape>
          <o:OLEObject Type="Embed" ProgID="Equation.DSMT4" ShapeID="_x0000_i1076" DrawAspect="Content" ObjectID="_1708981456" r:id="rId111"/>
        </w:object>
      </w:r>
      <w:r w:rsidRPr="002432CC">
        <w:rPr>
          <w:rFonts w:eastAsia="Tahoma"/>
        </w:rPr>
        <w:t>.</w:t>
      </w:r>
    </w:p>
    <w:p w14:paraId="0E18B0B3" w14:textId="371070A0" w:rsidR="00FE3038" w:rsidRPr="002432CC" w:rsidRDefault="00FE3038" w:rsidP="00FE3038">
      <w:pPr>
        <w:rPr>
          <w:rFonts w:eastAsiaTheme="minorEastAsia"/>
        </w:rPr>
      </w:pPr>
      <w:r w:rsidRPr="002432CC">
        <w:rPr>
          <w:rFonts w:eastAsiaTheme="minorEastAsia"/>
          <w:b/>
          <w:color w:val="CC00FF"/>
        </w:rPr>
        <w:t>Câu 12.</w:t>
      </w:r>
      <w:r w:rsidRPr="002432CC">
        <w:rPr>
          <w:rFonts w:eastAsiaTheme="minorEastAsia"/>
        </w:rPr>
        <w:t xml:space="preserve"> Đặt </w:t>
      </w:r>
      <w:r w:rsidR="00C94000" w:rsidRPr="002432CC">
        <w:rPr>
          <w:position w:val="-30"/>
        </w:rPr>
        <w:object w:dxaOrig="1719" w:dyaOrig="720" w14:anchorId="23FDCB11">
          <v:shape id="_x0000_i1077" type="#_x0000_t75" style="width:86.25pt;height:36pt" o:ole="">
            <v:imagedata r:id="rId112" o:title=""/>
          </v:shape>
          <o:OLEObject Type="Embed" ProgID="Equation.DSMT4" ShapeID="_x0000_i1077" DrawAspect="Content" ObjectID="_1708981457" r:id="rId113"/>
        </w:object>
      </w:r>
      <w:r w:rsidRPr="002432CC">
        <w:rPr>
          <w:rFonts w:eastAsiaTheme="minorEastAsia"/>
        </w:rPr>
        <w:t xml:space="preserve"> (</w:t>
      </w:r>
      <w:r w:rsidR="00C94000" w:rsidRPr="002432CC">
        <w:rPr>
          <w:position w:val="-6"/>
        </w:rPr>
        <w:object w:dxaOrig="260" w:dyaOrig="220" w14:anchorId="220BB0DF">
          <v:shape id="_x0000_i1078" type="#_x0000_t75" style="width:12.75pt;height:11.25pt" o:ole="">
            <v:imagedata r:id="rId114" o:title=""/>
          </v:shape>
          <o:OLEObject Type="Embed" ProgID="Equation.DSMT4" ShapeID="_x0000_i1078" DrawAspect="Content" ObjectID="_1708981458" r:id="rId115"/>
        </w:object>
      </w:r>
      <w:r w:rsidRPr="002432CC">
        <w:rPr>
          <w:rFonts w:eastAsiaTheme="minorEastAsia"/>
        </w:rPr>
        <w:t xml:space="preserve"> là tham số thực). Tìm </w:t>
      </w:r>
      <w:r w:rsidR="00C94000" w:rsidRPr="002432CC">
        <w:rPr>
          <w:position w:val="-6"/>
        </w:rPr>
        <w:object w:dxaOrig="260" w:dyaOrig="220" w14:anchorId="511A802B">
          <v:shape id="_x0000_i1079" type="#_x0000_t75" style="width:12.75pt;height:11.25pt" o:ole="">
            <v:imagedata r:id="rId116" o:title=""/>
          </v:shape>
          <o:OLEObject Type="Embed" ProgID="Equation.DSMT4" ShapeID="_x0000_i1079" DrawAspect="Content" ObjectID="_1708981459" r:id="rId117"/>
        </w:object>
      </w:r>
      <w:r w:rsidRPr="002432CC">
        <w:rPr>
          <w:rFonts w:eastAsiaTheme="minorEastAsia"/>
        </w:rPr>
        <w:t xml:space="preserve"> để </w:t>
      </w:r>
      <w:r w:rsidR="00C94000" w:rsidRPr="002432CC">
        <w:rPr>
          <w:position w:val="-4"/>
        </w:rPr>
        <w:object w:dxaOrig="560" w:dyaOrig="260" w14:anchorId="7DC2BDFA">
          <v:shape id="_x0000_i1080" type="#_x0000_t75" style="width:27.75pt;height:12.75pt" o:ole="">
            <v:imagedata r:id="rId118" o:title=""/>
          </v:shape>
          <o:OLEObject Type="Embed" ProgID="Equation.DSMT4" ShapeID="_x0000_i1080" DrawAspect="Content" ObjectID="_1708981460" r:id="rId119"/>
        </w:object>
      </w:r>
      <w:r w:rsidRPr="002432CC">
        <w:rPr>
          <w:rFonts w:eastAsiaTheme="minorEastAsia"/>
        </w:rPr>
        <w:t>.</w:t>
      </w:r>
    </w:p>
    <w:p w14:paraId="643F6B0A" w14:textId="7F3C734B" w:rsidR="00FE3038" w:rsidRPr="002432CC" w:rsidRDefault="00FE3038" w:rsidP="00FE3038">
      <w:pPr>
        <w:rPr>
          <w:rFonts w:eastAsiaTheme="minorEastAsia"/>
        </w:rPr>
      </w:pPr>
      <w:r w:rsidRPr="002432CC">
        <w:rPr>
          <w:rFonts w:eastAsiaTheme="minorEastAsia"/>
          <w:b/>
          <w:color w:val="0000FF"/>
        </w:rPr>
        <w:t>A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6"/>
        </w:rPr>
        <w:object w:dxaOrig="720" w:dyaOrig="279" w14:anchorId="3063E028">
          <v:shape id="_x0000_i1081" type="#_x0000_t75" style="width:36pt;height:14.25pt" o:ole="">
            <v:imagedata r:id="rId120" o:title=""/>
          </v:shape>
          <o:OLEObject Type="Embed" ProgID="Equation.DSMT4" ShapeID="_x0000_i1081" DrawAspect="Content" ObjectID="_1708981461" r:id="rId121"/>
        </w:object>
      </w:r>
      <w:r w:rsidRPr="002432CC">
        <w:rPr>
          <w:rFonts w:eastAsiaTheme="minorEastAsia"/>
        </w:rPr>
        <w:t>.</w:t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B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6"/>
        </w:rPr>
        <w:object w:dxaOrig="740" w:dyaOrig="279" w14:anchorId="644FFE09">
          <v:shape id="_x0000_i1082" type="#_x0000_t75" style="width:36.75pt;height:14.25pt" o:ole="">
            <v:imagedata r:id="rId122" o:title=""/>
          </v:shape>
          <o:OLEObject Type="Embed" ProgID="Equation.DSMT4" ShapeID="_x0000_i1082" DrawAspect="Content" ObjectID="_1708981462" r:id="rId123"/>
        </w:object>
      </w:r>
      <w:r w:rsidRPr="002432CC">
        <w:rPr>
          <w:rFonts w:eastAsiaTheme="minorEastAsia"/>
        </w:rPr>
        <w:t>.</w:t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C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6"/>
        </w:rPr>
        <w:object w:dxaOrig="560" w:dyaOrig="279" w14:anchorId="4844E0D0">
          <v:shape id="_x0000_i1083" type="#_x0000_t75" style="width:27.75pt;height:14.25pt" o:ole="">
            <v:imagedata r:id="rId124" o:title=""/>
          </v:shape>
          <o:OLEObject Type="Embed" ProgID="Equation.DSMT4" ShapeID="_x0000_i1083" DrawAspect="Content" ObjectID="_1708981463" r:id="rId125"/>
        </w:object>
      </w:r>
      <w:r w:rsidRPr="002432CC">
        <w:rPr>
          <w:rFonts w:eastAsiaTheme="minorEastAsia"/>
        </w:rPr>
        <w:t>.</w:t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D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6"/>
        </w:rPr>
        <w:object w:dxaOrig="620" w:dyaOrig="279" w14:anchorId="594C9CED">
          <v:shape id="_x0000_i1084" type="#_x0000_t75" style="width:30.75pt;height:14.25pt" o:ole="">
            <v:imagedata r:id="rId126" o:title=""/>
          </v:shape>
          <o:OLEObject Type="Embed" ProgID="Equation.DSMT4" ShapeID="_x0000_i1084" DrawAspect="Content" ObjectID="_1708981464" r:id="rId127"/>
        </w:object>
      </w:r>
      <w:r w:rsidRPr="002432CC">
        <w:rPr>
          <w:rFonts w:eastAsiaTheme="minorEastAsia"/>
        </w:rPr>
        <w:t>.</w:t>
      </w:r>
    </w:p>
    <w:p w14:paraId="6FFA3852" w14:textId="1C6F345A" w:rsidR="00FE3038" w:rsidRPr="002432CC" w:rsidRDefault="00FE3038" w:rsidP="00FE3038">
      <w:pPr>
        <w:rPr>
          <w:rFonts w:eastAsia="Tahoma"/>
        </w:rPr>
      </w:pPr>
      <w:r w:rsidRPr="002432CC">
        <w:rPr>
          <w:rFonts w:eastAsia="Tahoma"/>
          <w:b/>
          <w:color w:val="CC00FF"/>
        </w:rPr>
        <w:t>Câu 13.</w:t>
      </w:r>
      <w:r w:rsidRPr="002432CC">
        <w:rPr>
          <w:rFonts w:eastAsia="Tahoma"/>
        </w:rPr>
        <w:t xml:space="preserve"> Cho</w:t>
      </w:r>
      <w:r w:rsidR="00C94000" w:rsidRPr="002432CC">
        <w:rPr>
          <w:position w:val="-32"/>
        </w:rPr>
        <w:object w:dxaOrig="3360" w:dyaOrig="920" w14:anchorId="4C5C2B9E">
          <v:shape id="_x0000_i1085" type="#_x0000_t75" style="width:168pt;height:45.75pt" o:ole="">
            <v:imagedata r:id="rId128" o:title=""/>
          </v:shape>
          <o:OLEObject Type="Embed" ProgID="Equation.DSMT4" ShapeID="_x0000_i1085" DrawAspect="Content" ObjectID="_1708981465" r:id="rId129"/>
        </w:object>
      </w:r>
      <w:r w:rsidRPr="002432CC">
        <w:rPr>
          <w:rFonts w:eastAsia="Tahoma"/>
        </w:rPr>
        <w:t xml:space="preserve">, với </w:t>
      </w:r>
      <w:r w:rsidR="00C94000" w:rsidRPr="002432CC">
        <w:rPr>
          <w:position w:val="-10"/>
        </w:rPr>
        <w:object w:dxaOrig="400" w:dyaOrig="320" w14:anchorId="1631CFE6">
          <v:shape id="_x0000_i1086" type="#_x0000_t75" style="width:20.25pt;height:15.75pt" o:ole="">
            <v:imagedata r:id="rId130" o:title=""/>
          </v:shape>
          <o:OLEObject Type="Embed" ProgID="Equation.DSMT4" ShapeID="_x0000_i1086" DrawAspect="Content" ObjectID="_1708981466" r:id="rId131"/>
        </w:object>
      </w:r>
      <w:r w:rsidRPr="002432CC">
        <w:rPr>
          <w:rFonts w:eastAsia="Tahoma"/>
        </w:rPr>
        <w:t xml:space="preserve"> là các số nguyên dương. Tính </w:t>
      </w:r>
      <w:r w:rsidR="00C94000" w:rsidRPr="002432CC">
        <w:rPr>
          <w:position w:val="-6"/>
        </w:rPr>
        <w:object w:dxaOrig="700" w:dyaOrig="279" w14:anchorId="556AE67F">
          <v:shape id="_x0000_i1087" type="#_x0000_t75" style="width:35.25pt;height:14.25pt" o:ole="">
            <v:imagedata r:id="rId132" o:title=""/>
          </v:shape>
          <o:OLEObject Type="Embed" ProgID="Equation.DSMT4" ShapeID="_x0000_i1087" DrawAspect="Content" ObjectID="_1708981467" r:id="rId133"/>
        </w:object>
      </w:r>
    </w:p>
    <w:p w14:paraId="6D4F8BE3" w14:textId="7FA4C5FD" w:rsidR="00FE3038" w:rsidRPr="002432CC" w:rsidRDefault="00FE3038" w:rsidP="00FE3038">
      <w:r w:rsidRPr="002432CC">
        <w:rPr>
          <w:rFonts w:eastAsia="Tahoma"/>
          <w:b/>
          <w:color w:val="0000FF"/>
        </w:rPr>
        <w:t>A.</w:t>
      </w:r>
      <w:r w:rsidRPr="002432CC">
        <w:rPr>
          <w:rFonts w:eastAsia="Tahoma"/>
        </w:rPr>
        <w:t xml:space="preserve"> </w:t>
      </w:r>
      <w:r w:rsidR="00C94000" w:rsidRPr="002432CC">
        <w:rPr>
          <w:position w:val="-6"/>
        </w:rPr>
        <w:object w:dxaOrig="279" w:dyaOrig="279" w14:anchorId="38404980">
          <v:shape id="_x0000_i1088" type="#_x0000_t75" style="width:14.25pt;height:14.25pt" o:ole="">
            <v:imagedata r:id="rId134" o:title=""/>
          </v:shape>
          <o:OLEObject Type="Embed" ProgID="Equation.DSMT4" ShapeID="_x0000_i1088" DrawAspect="Content" ObjectID="_1708981468" r:id="rId135"/>
        </w:object>
      </w:r>
      <w:r w:rsidRPr="002432CC">
        <w:rPr>
          <w:rFonts w:eastAsia="Tahoma"/>
        </w:rPr>
        <w:t>.</w:t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  <w:b/>
          <w:color w:val="0000FF"/>
        </w:rPr>
        <w:t>B.</w:t>
      </w:r>
      <w:r w:rsidRPr="002432CC">
        <w:rPr>
          <w:rFonts w:eastAsia="Tahoma"/>
        </w:rPr>
        <w:t xml:space="preserve"> </w:t>
      </w:r>
      <w:r w:rsidR="00C94000" w:rsidRPr="002432CC">
        <w:rPr>
          <w:position w:val="-4"/>
        </w:rPr>
        <w:object w:dxaOrig="279" w:dyaOrig="260" w14:anchorId="032A9C48">
          <v:shape id="_x0000_i1089" type="#_x0000_t75" style="width:14.25pt;height:12.75pt" o:ole="">
            <v:imagedata r:id="rId136" o:title=""/>
          </v:shape>
          <o:OLEObject Type="Embed" ProgID="Equation.DSMT4" ShapeID="_x0000_i1089" DrawAspect="Content" ObjectID="_1708981469" r:id="rId137"/>
        </w:object>
      </w:r>
      <w:r w:rsidRPr="002432CC">
        <w:rPr>
          <w:rFonts w:eastAsia="Tahoma"/>
        </w:rPr>
        <w:t>.</w:t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  <w:b/>
          <w:color w:val="0000FF"/>
        </w:rPr>
        <w:t>C.</w:t>
      </w:r>
      <w:r w:rsidRPr="002432CC">
        <w:rPr>
          <w:rFonts w:eastAsia="Tahoma"/>
        </w:rPr>
        <w:t xml:space="preserve"> </w:t>
      </w:r>
      <w:r w:rsidR="00C94000" w:rsidRPr="002432CC">
        <w:rPr>
          <w:position w:val="-4"/>
        </w:rPr>
        <w:object w:dxaOrig="279" w:dyaOrig="260" w14:anchorId="2CC4AAC4">
          <v:shape id="_x0000_i1090" type="#_x0000_t75" style="width:14.25pt;height:12.75pt" o:ole="">
            <v:imagedata r:id="rId138" o:title=""/>
          </v:shape>
          <o:OLEObject Type="Embed" ProgID="Equation.DSMT4" ShapeID="_x0000_i1090" DrawAspect="Content" ObjectID="_1708981470" r:id="rId139"/>
        </w:object>
      </w:r>
      <w:r w:rsidRPr="002432CC">
        <w:rPr>
          <w:rFonts w:eastAsia="Tahoma"/>
        </w:rPr>
        <w:t>.</w:t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  <w:b/>
          <w:color w:val="0000FF"/>
        </w:rPr>
        <w:t>D.</w:t>
      </w:r>
      <w:r w:rsidRPr="002432CC">
        <w:rPr>
          <w:rFonts w:eastAsia="Tahoma"/>
        </w:rPr>
        <w:t xml:space="preserve"> </w:t>
      </w:r>
      <w:r w:rsidR="00C94000" w:rsidRPr="002432CC">
        <w:rPr>
          <w:position w:val="-6"/>
        </w:rPr>
        <w:object w:dxaOrig="200" w:dyaOrig="279" w14:anchorId="31332250">
          <v:shape id="_x0000_i1091" type="#_x0000_t75" style="width:9.75pt;height:14.25pt" o:ole="">
            <v:imagedata r:id="rId140" o:title=""/>
          </v:shape>
          <o:OLEObject Type="Embed" ProgID="Equation.DSMT4" ShapeID="_x0000_i1091" DrawAspect="Content" ObjectID="_1708981471" r:id="rId141"/>
        </w:object>
      </w:r>
      <w:r w:rsidRPr="002432CC">
        <w:rPr>
          <w:rFonts w:eastAsia="Tahoma"/>
        </w:rPr>
        <w:t>.</w:t>
      </w:r>
    </w:p>
    <w:p w14:paraId="1FB66519" w14:textId="352DECD8" w:rsidR="00FE3038" w:rsidRPr="002432CC" w:rsidRDefault="00FE3038" w:rsidP="00FE3038">
      <w:r w:rsidRPr="002432CC">
        <w:rPr>
          <w:rFonts w:eastAsia="Tahoma"/>
          <w:b/>
          <w:color w:val="CC00FF"/>
        </w:rPr>
        <w:t>Câu 14.</w:t>
      </w:r>
      <w:r w:rsidRPr="002432CC">
        <w:rPr>
          <w:rFonts w:eastAsia="Tahoma"/>
        </w:rPr>
        <w:t xml:space="preserve"> Biết tích phân </w:t>
      </w:r>
      <w:r w:rsidR="00C94000" w:rsidRPr="002432CC">
        <w:rPr>
          <w:position w:val="-32"/>
        </w:rPr>
        <w:object w:dxaOrig="2140" w:dyaOrig="740" w14:anchorId="34F42C47">
          <v:shape id="_x0000_i1092" type="#_x0000_t75" style="width:107.25pt;height:36.75pt" o:ole="">
            <v:imagedata r:id="rId142" o:title=""/>
          </v:shape>
          <o:OLEObject Type="Embed" ProgID="Equation.DSMT4" ShapeID="_x0000_i1092" DrawAspect="Content" ObjectID="_1708981472" r:id="rId143"/>
        </w:object>
      </w:r>
      <w:r w:rsidRPr="002432CC">
        <w:rPr>
          <w:rFonts w:eastAsia="Tahoma"/>
        </w:rPr>
        <w:t xml:space="preserve"> (</w:t>
      </w:r>
      <w:r w:rsidR="00C94000" w:rsidRPr="002432CC">
        <w:rPr>
          <w:position w:val="-6"/>
        </w:rPr>
        <w:object w:dxaOrig="200" w:dyaOrig="220" w14:anchorId="6E190552">
          <v:shape id="_x0000_i1093" type="#_x0000_t75" style="width:9.75pt;height:11.25pt" o:ole="">
            <v:imagedata r:id="rId144" o:title=""/>
          </v:shape>
          <o:OLEObject Type="Embed" ProgID="Equation.DSMT4" ShapeID="_x0000_i1093" DrawAspect="Content" ObjectID="_1708981473" r:id="rId145"/>
        </w:object>
      </w:r>
      <w:r w:rsidRPr="002432CC">
        <w:rPr>
          <w:rFonts w:eastAsia="Tahoma"/>
        </w:rPr>
        <w:t xml:space="preserve">, </w:t>
      </w:r>
      <w:r w:rsidR="00C94000" w:rsidRPr="002432CC">
        <w:rPr>
          <w:position w:val="-6"/>
        </w:rPr>
        <w:object w:dxaOrig="580" w:dyaOrig="279" w14:anchorId="164F1BB7">
          <v:shape id="_x0000_i1094" type="#_x0000_t75" style="width:29.25pt;height:14.25pt" o:ole="">
            <v:imagedata r:id="rId146" o:title=""/>
          </v:shape>
          <o:OLEObject Type="Embed" ProgID="Equation.DSMT4" ShapeID="_x0000_i1094" DrawAspect="Content" ObjectID="_1708981474" r:id="rId147"/>
        </w:object>
      </w:r>
      <w:r w:rsidRPr="002432CC">
        <w:rPr>
          <w:rFonts w:eastAsia="Tahoma"/>
        </w:rPr>
        <w:t xml:space="preserve">). Giá trị của </w:t>
      </w:r>
      <w:r w:rsidR="00C94000" w:rsidRPr="002432CC">
        <w:rPr>
          <w:position w:val="-6"/>
        </w:rPr>
        <w:object w:dxaOrig="200" w:dyaOrig="220" w14:anchorId="609D62DB">
          <v:shape id="_x0000_i1095" type="#_x0000_t75" style="width:9.75pt;height:11.25pt" o:ole="">
            <v:imagedata r:id="rId148" o:title=""/>
          </v:shape>
          <o:OLEObject Type="Embed" ProgID="Equation.DSMT4" ShapeID="_x0000_i1095" DrawAspect="Content" ObjectID="_1708981475" r:id="rId149"/>
        </w:object>
      </w:r>
      <w:r w:rsidRPr="002432CC">
        <w:rPr>
          <w:rFonts w:eastAsia="Tahoma"/>
        </w:rPr>
        <w:t xml:space="preserve"> bằng</w:t>
      </w:r>
    </w:p>
    <w:p w14:paraId="33513DA2" w14:textId="5EE594F1" w:rsidR="00FE3038" w:rsidRPr="002432CC" w:rsidRDefault="00FE3038" w:rsidP="00FE3038">
      <w:r w:rsidRPr="002432CC">
        <w:rPr>
          <w:rFonts w:eastAsia="Tahoma"/>
          <w:b/>
          <w:color w:val="0000FF"/>
        </w:rPr>
        <w:t>A.</w:t>
      </w:r>
      <w:r w:rsidRPr="002432CC">
        <w:rPr>
          <w:rFonts w:eastAsia="Tahoma"/>
        </w:rPr>
        <w:t xml:space="preserve"> </w:t>
      </w:r>
      <w:r w:rsidR="00C94000" w:rsidRPr="002432CC">
        <w:rPr>
          <w:position w:val="-6"/>
        </w:rPr>
        <w:object w:dxaOrig="200" w:dyaOrig="279" w14:anchorId="20F3FB66">
          <v:shape id="_x0000_i1096" type="#_x0000_t75" style="width:9.75pt;height:14.25pt" o:ole="">
            <v:imagedata r:id="rId150" o:title=""/>
          </v:shape>
          <o:OLEObject Type="Embed" ProgID="Equation.DSMT4" ShapeID="_x0000_i1096" DrawAspect="Content" ObjectID="_1708981476" r:id="rId151"/>
        </w:object>
      </w:r>
      <w:r w:rsidRPr="002432CC">
        <w:t>.</w:t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  <w:b/>
          <w:color w:val="0000FF"/>
        </w:rPr>
        <w:t>B.</w:t>
      </w:r>
      <w:r w:rsidRPr="002432CC">
        <w:rPr>
          <w:rFonts w:eastAsia="Tahoma"/>
        </w:rPr>
        <w:t xml:space="preserve"> </w:t>
      </w:r>
      <w:r w:rsidR="00C94000" w:rsidRPr="002432CC">
        <w:rPr>
          <w:position w:val="-4"/>
        </w:rPr>
        <w:object w:dxaOrig="200" w:dyaOrig="260" w14:anchorId="4C1A3508">
          <v:shape id="_x0000_i1097" type="#_x0000_t75" style="width:9.75pt;height:12.75pt" o:ole="">
            <v:imagedata r:id="rId152" o:title=""/>
          </v:shape>
          <o:OLEObject Type="Embed" ProgID="Equation.DSMT4" ShapeID="_x0000_i1097" DrawAspect="Content" ObjectID="_1708981477" r:id="rId153"/>
        </w:object>
      </w:r>
      <w:r w:rsidRPr="002432CC">
        <w:t>.</w:t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  <w:b/>
          <w:color w:val="0000FF"/>
        </w:rPr>
        <w:t>C.</w:t>
      </w:r>
      <w:r w:rsidRPr="002432CC">
        <w:rPr>
          <w:rFonts w:eastAsia="Tahoma"/>
        </w:rPr>
        <w:t xml:space="preserve"> </w:t>
      </w:r>
      <w:r w:rsidR="00C94000" w:rsidRPr="002432CC">
        <w:rPr>
          <w:position w:val="-6"/>
        </w:rPr>
        <w:object w:dxaOrig="180" w:dyaOrig="279" w14:anchorId="170E5DA2">
          <v:shape id="_x0000_i1098" type="#_x0000_t75" style="width:9pt;height:14.25pt" o:ole="">
            <v:imagedata r:id="rId154" o:title=""/>
          </v:shape>
          <o:OLEObject Type="Embed" ProgID="Equation.DSMT4" ShapeID="_x0000_i1098" DrawAspect="Content" ObjectID="_1708981478" r:id="rId155"/>
        </w:object>
      </w:r>
      <w:r w:rsidRPr="002432CC">
        <w:t>.</w:t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</w:rPr>
        <w:tab/>
      </w:r>
      <w:r w:rsidRPr="002432CC">
        <w:rPr>
          <w:rFonts w:eastAsia="Tahoma"/>
          <w:b/>
          <w:color w:val="0000FF"/>
        </w:rPr>
        <w:t>D.</w:t>
      </w:r>
      <w:r w:rsidRPr="002432CC">
        <w:rPr>
          <w:rFonts w:eastAsia="Tahoma"/>
        </w:rPr>
        <w:t xml:space="preserve"> </w:t>
      </w:r>
      <w:r w:rsidR="00C94000" w:rsidRPr="002432CC">
        <w:rPr>
          <w:position w:val="-4"/>
        </w:rPr>
        <w:object w:dxaOrig="139" w:dyaOrig="260" w14:anchorId="2C7E78DC">
          <v:shape id="_x0000_i1099" type="#_x0000_t75" style="width:6.75pt;height:12.75pt" o:ole="">
            <v:imagedata r:id="rId156" o:title=""/>
          </v:shape>
          <o:OLEObject Type="Embed" ProgID="Equation.DSMT4" ShapeID="_x0000_i1099" DrawAspect="Content" ObjectID="_1708981479" r:id="rId157"/>
        </w:object>
      </w:r>
      <w:r w:rsidRPr="002432CC">
        <w:t>.</w:t>
      </w:r>
    </w:p>
    <w:p w14:paraId="4EB6499D" w14:textId="04997FBB" w:rsidR="00FE3038" w:rsidRPr="002432CC" w:rsidRDefault="00FE3038" w:rsidP="00FE3038">
      <w:pPr>
        <w:rPr>
          <w:rFonts w:eastAsia="Tahoma"/>
        </w:rPr>
      </w:pPr>
      <w:r w:rsidRPr="002432CC">
        <w:rPr>
          <w:rFonts w:eastAsia="Tahoma"/>
          <w:b/>
          <w:color w:val="CC00FF"/>
        </w:rPr>
        <w:t>Câu 15.</w:t>
      </w:r>
      <w:r w:rsidRPr="002432CC">
        <w:rPr>
          <w:rFonts w:eastAsia="Tahoma"/>
        </w:rPr>
        <w:t xml:space="preserve"> Cho hàm số </w:t>
      </w:r>
      <w:r w:rsidR="00C94000" w:rsidRPr="002432CC">
        <w:rPr>
          <w:position w:val="-14"/>
        </w:rPr>
        <w:object w:dxaOrig="580" w:dyaOrig="400" w14:anchorId="5D3FB1A2">
          <v:shape id="_x0000_i1100" type="#_x0000_t75" style="width:29.25pt;height:20.25pt" o:ole="">
            <v:imagedata r:id="rId158" o:title=""/>
          </v:shape>
          <o:OLEObject Type="Embed" ProgID="Equation.DSMT4" ShapeID="_x0000_i1100" DrawAspect="Content" ObjectID="_1708981480" r:id="rId159"/>
        </w:object>
      </w:r>
      <w:r w:rsidRPr="002432CC">
        <w:rPr>
          <w:rFonts w:eastAsia="Tahoma"/>
        </w:rPr>
        <w:t xml:space="preserve"> xác định trên </w:t>
      </w:r>
      <w:r w:rsidR="00C94000" w:rsidRPr="002432CC">
        <w:rPr>
          <w:position w:val="-28"/>
        </w:rPr>
        <w:object w:dxaOrig="820" w:dyaOrig="680" w14:anchorId="00D41F41">
          <v:shape id="_x0000_i1101" type="#_x0000_t75" style="width:41.25pt;height:33.75pt" o:ole="">
            <v:imagedata r:id="rId160" o:title=""/>
          </v:shape>
          <o:OLEObject Type="Embed" ProgID="Equation.DSMT4" ShapeID="_x0000_i1101" DrawAspect="Content" ObjectID="_1708981481" r:id="rId161"/>
        </w:object>
      </w:r>
      <w:r w:rsidRPr="002432CC">
        <w:rPr>
          <w:rFonts w:eastAsia="Tahoma"/>
        </w:rPr>
        <w:t xml:space="preserve"> thỏa mãn </w:t>
      </w:r>
      <w:r w:rsidR="00C94000" w:rsidRPr="002432CC">
        <w:rPr>
          <w:position w:val="-24"/>
        </w:rPr>
        <w:object w:dxaOrig="1440" w:dyaOrig="620" w14:anchorId="73BE6B16">
          <v:shape id="_x0000_i1102" type="#_x0000_t75" style="width:1in;height:30.75pt" o:ole="">
            <v:imagedata r:id="rId162" o:title=""/>
          </v:shape>
          <o:OLEObject Type="Embed" ProgID="Equation.DSMT4" ShapeID="_x0000_i1102" DrawAspect="Content" ObjectID="_1708981482" r:id="rId163"/>
        </w:object>
      </w:r>
      <w:r w:rsidRPr="002432CC">
        <w:rPr>
          <w:rFonts w:eastAsia="Tahoma"/>
        </w:rPr>
        <w:t xml:space="preserve"> và </w:t>
      </w:r>
      <w:r w:rsidR="00C94000" w:rsidRPr="002432CC">
        <w:rPr>
          <w:position w:val="-14"/>
        </w:rPr>
        <w:object w:dxaOrig="1920" w:dyaOrig="400" w14:anchorId="11D514B7">
          <v:shape id="_x0000_i1103" type="#_x0000_t75" style="width:96pt;height:20.25pt" o:ole="">
            <v:imagedata r:id="rId164" o:title=""/>
          </v:shape>
          <o:OLEObject Type="Embed" ProgID="Equation.DSMT4" ShapeID="_x0000_i1103" DrawAspect="Content" ObjectID="_1708981483" r:id="rId165"/>
        </w:object>
      </w:r>
      <w:r w:rsidRPr="002432CC">
        <w:rPr>
          <w:rFonts w:eastAsia="Tahoma"/>
        </w:rPr>
        <w:t xml:space="preserve">. Giá trị của biểu thức </w:t>
      </w:r>
      <w:r w:rsidR="00C94000" w:rsidRPr="002432CC">
        <w:rPr>
          <w:position w:val="-14"/>
        </w:rPr>
        <w:object w:dxaOrig="1380" w:dyaOrig="400" w14:anchorId="5399D24F">
          <v:shape id="_x0000_i1104" type="#_x0000_t75" style="width:69pt;height:20.25pt" o:ole="">
            <v:imagedata r:id="rId166" o:title=""/>
          </v:shape>
          <o:OLEObject Type="Embed" ProgID="Equation.DSMT4" ShapeID="_x0000_i1104" DrawAspect="Content" ObjectID="_1708981484" r:id="rId167"/>
        </w:object>
      </w:r>
      <w:r w:rsidRPr="002432CC">
        <w:rPr>
          <w:rFonts w:eastAsia="Tahoma"/>
        </w:rPr>
        <w:t xml:space="preserve"> bằng</w:t>
      </w:r>
    </w:p>
    <w:p w14:paraId="4232FD1A" w14:textId="2877A92D" w:rsidR="00FE3038" w:rsidRPr="002432CC" w:rsidRDefault="00FE3038" w:rsidP="00FE3038">
      <w:r w:rsidRPr="002432CC">
        <w:rPr>
          <w:rFonts w:eastAsiaTheme="minorEastAsia"/>
          <w:b/>
          <w:color w:val="0000FF"/>
        </w:rPr>
        <w:t>A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6"/>
        </w:rPr>
        <w:object w:dxaOrig="840" w:dyaOrig="279" w14:anchorId="1375C706">
          <v:shape id="_x0000_i1105" type="#_x0000_t75" style="width:42pt;height:14.25pt" o:ole="">
            <v:imagedata r:id="rId168" o:title=""/>
          </v:shape>
          <o:OLEObject Type="Embed" ProgID="Equation.DSMT4" ShapeID="_x0000_i1105" DrawAspect="Content" ObjectID="_1708981485" r:id="rId169"/>
        </w:object>
      </w:r>
      <w:r w:rsidRPr="002432CC">
        <w:rPr>
          <w:rFonts w:eastAsiaTheme="minorEastAsia"/>
        </w:rPr>
        <w:t>.</w:t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B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6"/>
        </w:rPr>
        <w:object w:dxaOrig="820" w:dyaOrig="279" w14:anchorId="688F26C9">
          <v:shape id="_x0000_i1106" type="#_x0000_t75" style="width:41.25pt;height:14.25pt" o:ole="">
            <v:imagedata r:id="rId170" o:title=""/>
          </v:shape>
          <o:OLEObject Type="Embed" ProgID="Equation.DSMT4" ShapeID="_x0000_i1106" DrawAspect="Content" ObjectID="_1708981486" r:id="rId171"/>
        </w:object>
      </w:r>
      <w:r w:rsidRPr="002432CC">
        <w:rPr>
          <w:rFonts w:eastAsiaTheme="minorEastAsia"/>
        </w:rPr>
        <w:t>.</w:t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C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6"/>
        </w:rPr>
        <w:object w:dxaOrig="800" w:dyaOrig="279" w14:anchorId="54D558BA">
          <v:shape id="_x0000_i1107" type="#_x0000_t75" style="width:39.75pt;height:14.25pt" o:ole="">
            <v:imagedata r:id="rId172" o:title=""/>
          </v:shape>
          <o:OLEObject Type="Embed" ProgID="Equation.DSMT4" ShapeID="_x0000_i1107" DrawAspect="Content" ObjectID="_1708981487" r:id="rId173"/>
        </w:object>
      </w:r>
      <w:r w:rsidRPr="002432CC">
        <w:rPr>
          <w:rFonts w:eastAsiaTheme="minorEastAsia"/>
        </w:rPr>
        <w:t>.</w:t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D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6"/>
        </w:rPr>
        <w:object w:dxaOrig="499" w:dyaOrig="279" w14:anchorId="1FB1C86F">
          <v:shape id="_x0000_i1108" type="#_x0000_t75" style="width:24.75pt;height:14.25pt" o:ole="">
            <v:imagedata r:id="rId174" o:title=""/>
          </v:shape>
          <o:OLEObject Type="Embed" ProgID="Equation.DSMT4" ShapeID="_x0000_i1108" DrawAspect="Content" ObjectID="_1708981488" r:id="rId175"/>
        </w:object>
      </w:r>
      <w:r w:rsidRPr="002432CC">
        <w:rPr>
          <w:rFonts w:eastAsiaTheme="minorEastAsia"/>
        </w:rPr>
        <w:t>.</w:t>
      </w:r>
    </w:p>
    <w:p w14:paraId="3924ABF5" w14:textId="151FC47F" w:rsidR="00FE3038" w:rsidRPr="002432CC" w:rsidRDefault="00FE3038" w:rsidP="00FE3038">
      <w:r w:rsidRPr="002432CC">
        <w:rPr>
          <w:b/>
          <w:color w:val="CC00FF"/>
        </w:rPr>
        <w:t>Câu 16.</w:t>
      </w:r>
      <w:r w:rsidRPr="002432CC">
        <w:t xml:space="preserve"> Cho </w:t>
      </w:r>
      <w:r w:rsidR="00C94000" w:rsidRPr="002432CC">
        <w:rPr>
          <w:position w:val="-30"/>
        </w:rPr>
        <w:object w:dxaOrig="1320" w:dyaOrig="720" w14:anchorId="72C9A091">
          <v:shape id="_x0000_i1109" type="#_x0000_t75" style="width:66pt;height:36pt" o:ole="">
            <v:imagedata r:id="rId176" o:title=""/>
          </v:shape>
          <o:OLEObject Type="Embed" ProgID="Equation.DSMT4" ShapeID="_x0000_i1109" DrawAspect="Content" ObjectID="_1708981489" r:id="rId177"/>
        </w:object>
      </w:r>
      <w:r w:rsidRPr="002432CC">
        <w:t xml:space="preserve"> và </w:t>
      </w:r>
      <w:r w:rsidR="00C94000" w:rsidRPr="002432CC">
        <w:rPr>
          <w:position w:val="-30"/>
        </w:rPr>
        <w:object w:dxaOrig="2460" w:dyaOrig="720" w14:anchorId="4A997D31">
          <v:shape id="_x0000_i1110" type="#_x0000_t75" style="width:123pt;height:36pt" o:ole="">
            <v:imagedata r:id="rId178" o:title=""/>
          </v:shape>
          <o:OLEObject Type="Embed" ProgID="Equation.DSMT4" ShapeID="_x0000_i1110" DrawAspect="Content" ObjectID="_1708981490" r:id="rId179"/>
        </w:object>
      </w:r>
      <w:r w:rsidRPr="002432CC">
        <w:t xml:space="preserve">. Khi đó </w:t>
      </w:r>
      <w:r w:rsidR="00C94000" w:rsidRPr="002432CC">
        <w:rPr>
          <w:position w:val="-30"/>
        </w:rPr>
        <w:object w:dxaOrig="960" w:dyaOrig="720" w14:anchorId="5B117888">
          <v:shape id="_x0000_i1111" type="#_x0000_t75" style="width:48pt;height:36pt" o:ole="">
            <v:imagedata r:id="rId180" o:title=""/>
          </v:shape>
          <o:OLEObject Type="Embed" ProgID="Equation.DSMT4" ShapeID="_x0000_i1111" DrawAspect="Content" ObjectID="_1708981491" r:id="rId181"/>
        </w:object>
      </w:r>
      <w:r w:rsidRPr="002432CC">
        <w:t xml:space="preserve"> bằng</w:t>
      </w:r>
    </w:p>
    <w:p w14:paraId="4EE5A3DB" w14:textId="1910751F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17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1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4"/>
        </w:rPr>
        <w:object w:dxaOrig="300" w:dyaOrig="260" w14:anchorId="5D892D2A">
          <v:shape id="_x0000_i1112" type="#_x0000_t75" style="width:15pt;height:12.75pt" o:ole="">
            <v:imagedata r:id="rId182" o:title=""/>
          </v:shape>
          <o:OLEObject Type="Embed" ProgID="Equation.DSMT4" ShapeID="_x0000_i1112" DrawAspect="Content" ObjectID="_1708981492" r:id="rId183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4"/>
        </w:rPr>
        <w:object w:dxaOrig="320" w:dyaOrig="260" w14:anchorId="1273D5B4">
          <v:shape id="_x0000_i1113" type="#_x0000_t75" style="width:15.75pt;height:12.75pt" o:ole="">
            <v:imagedata r:id="rId184" o:title=""/>
          </v:shape>
          <o:OLEObject Type="Embed" ProgID="Equation.DSMT4" ShapeID="_x0000_i1113" DrawAspect="Content" ObjectID="_1708981493" r:id="rId185"/>
        </w:object>
      </w:r>
      <w:r w:rsidRPr="002432CC">
        <w:t>.</w:t>
      </w:r>
    </w:p>
    <w:p w14:paraId="5ACBD7D5" w14:textId="489D52B2" w:rsidR="00FE3038" w:rsidRPr="002432CC" w:rsidRDefault="00FE3038" w:rsidP="00FE3038">
      <w:r w:rsidRPr="002432CC">
        <w:rPr>
          <w:rFonts w:eastAsia="Arial"/>
          <w:b/>
          <w:color w:val="CC00FF"/>
        </w:rPr>
        <w:t>Câu 17.</w:t>
      </w:r>
      <w:r w:rsidRPr="002432CC">
        <w:rPr>
          <w:rFonts w:eastAsia="Arial"/>
        </w:rPr>
        <w:t xml:space="preserve"> Cho hàm số </w:t>
      </w:r>
      <w:r w:rsidR="00C94000" w:rsidRPr="002432CC">
        <w:rPr>
          <w:position w:val="-14"/>
        </w:rPr>
        <w:object w:dxaOrig="580" w:dyaOrig="400" w14:anchorId="110B0165">
          <v:shape id="_x0000_i1114" type="#_x0000_t75" style="width:29.25pt;height:20.25pt" o:ole="">
            <v:imagedata r:id="rId186" o:title=""/>
          </v:shape>
          <o:OLEObject Type="Embed" ProgID="Equation.DSMT4" ShapeID="_x0000_i1114" DrawAspect="Content" ObjectID="_1708981494" r:id="rId187"/>
        </w:object>
      </w:r>
      <w:r w:rsidRPr="002432CC">
        <w:rPr>
          <w:rFonts w:eastAsia="Arial"/>
        </w:rPr>
        <w:t xml:space="preserve"> có đạo hàm trên đoạn </w:t>
      </w:r>
      <w:r w:rsidR="00C94000" w:rsidRPr="002432CC">
        <w:rPr>
          <w:position w:val="-14"/>
        </w:rPr>
        <w:object w:dxaOrig="499" w:dyaOrig="400" w14:anchorId="6D67B2DB">
          <v:shape id="_x0000_i1115" type="#_x0000_t75" style="width:24.75pt;height:20.25pt" o:ole="">
            <v:imagedata r:id="rId188" o:title=""/>
          </v:shape>
          <o:OLEObject Type="Embed" ProgID="Equation.DSMT4" ShapeID="_x0000_i1115" DrawAspect="Content" ObjectID="_1708981495" r:id="rId189"/>
        </w:object>
      </w:r>
      <w:r w:rsidRPr="002432CC">
        <w:t xml:space="preserve">, </w:t>
      </w:r>
      <w:r w:rsidR="00C94000" w:rsidRPr="002432CC">
        <w:rPr>
          <w:position w:val="-14"/>
        </w:rPr>
        <w:object w:dxaOrig="900" w:dyaOrig="400" w14:anchorId="14CD8CD4">
          <v:shape id="_x0000_i1116" type="#_x0000_t75" style="width:45pt;height:20.25pt" o:ole="">
            <v:imagedata r:id="rId190" o:title=""/>
          </v:shape>
          <o:OLEObject Type="Embed" ProgID="Equation.DSMT4" ShapeID="_x0000_i1116" DrawAspect="Content" ObjectID="_1708981496" r:id="rId191"/>
        </w:object>
      </w:r>
      <w:r w:rsidRPr="002432CC">
        <w:rPr>
          <w:rFonts w:eastAsia="Arial"/>
        </w:rPr>
        <w:t xml:space="preserve"> và </w:t>
      </w:r>
      <w:r w:rsidR="00C94000" w:rsidRPr="002432CC">
        <w:rPr>
          <w:position w:val="-30"/>
        </w:rPr>
        <w:object w:dxaOrig="1380" w:dyaOrig="720" w14:anchorId="52411EAE">
          <v:shape id="_x0000_i1117" type="#_x0000_t75" style="width:69pt;height:36pt" o:ole="">
            <v:imagedata r:id="rId192" o:title=""/>
          </v:shape>
          <o:OLEObject Type="Embed" ProgID="Equation.DSMT4" ShapeID="_x0000_i1117" DrawAspect="Content" ObjectID="_1708981497" r:id="rId193"/>
        </w:object>
      </w:r>
      <w:r w:rsidRPr="002432CC">
        <w:rPr>
          <w:rFonts w:eastAsia="Arial"/>
        </w:rPr>
        <w:t xml:space="preserve">. Khi đó </w:t>
      </w:r>
      <w:r w:rsidR="00C94000" w:rsidRPr="002432CC">
        <w:rPr>
          <w:position w:val="-14"/>
        </w:rPr>
        <w:object w:dxaOrig="540" w:dyaOrig="400" w14:anchorId="51CAE129">
          <v:shape id="_x0000_i1118" type="#_x0000_t75" style="width:27pt;height:20.25pt" o:ole="">
            <v:imagedata r:id="rId194" o:title=""/>
          </v:shape>
          <o:OLEObject Type="Embed" ProgID="Equation.DSMT4" ShapeID="_x0000_i1118" DrawAspect="Content" ObjectID="_1708981498" r:id="rId195"/>
        </w:object>
      </w:r>
      <w:r w:rsidRPr="002432CC">
        <w:rPr>
          <w:rFonts w:eastAsia="Arial"/>
        </w:rPr>
        <w:t xml:space="preserve"> bằng</w:t>
      </w:r>
    </w:p>
    <w:p w14:paraId="5923E6F6" w14:textId="3CE5C942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4"/>
        </w:rPr>
        <w:object w:dxaOrig="300" w:dyaOrig="260" w14:anchorId="45C3BBCA">
          <v:shape id="_x0000_i1119" type="#_x0000_t75" style="width:15pt;height:12.75pt" o:ole="">
            <v:imagedata r:id="rId196" o:title=""/>
          </v:shape>
          <o:OLEObject Type="Embed" ProgID="Equation.DSMT4" ShapeID="_x0000_i1119" DrawAspect="Content" ObjectID="_1708981499" r:id="rId197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11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1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10.</w:t>
      </w:r>
    </w:p>
    <w:p w14:paraId="51604A60" w14:textId="7B9C5197" w:rsidR="00FE3038" w:rsidRPr="002432CC" w:rsidRDefault="00FE3038" w:rsidP="00FE3038">
      <w:r w:rsidRPr="002432CC">
        <w:rPr>
          <w:b/>
          <w:color w:val="CC00FF"/>
        </w:rPr>
        <w:t>Câu 18.</w:t>
      </w:r>
      <w:r w:rsidRPr="002432CC">
        <w:t xml:space="preserve"> Cho </w:t>
      </w:r>
      <w:r w:rsidR="00C94000" w:rsidRPr="002432CC">
        <w:rPr>
          <w:position w:val="-32"/>
        </w:rPr>
        <w:object w:dxaOrig="3260" w:dyaOrig="740" w14:anchorId="6ABC0214">
          <v:shape id="_x0000_i1120" type="#_x0000_t75" style="width:162.75pt;height:36.75pt" o:ole="">
            <v:imagedata r:id="rId198" o:title=""/>
          </v:shape>
          <o:OLEObject Type="Embed" ProgID="Equation.DSMT4" ShapeID="_x0000_i1120" DrawAspect="Content" ObjectID="_1708981500" r:id="rId199"/>
        </w:object>
      </w:r>
      <w:r w:rsidRPr="002432CC">
        <w:t xml:space="preserve">, với </w:t>
      </w:r>
      <w:r w:rsidR="00C94000" w:rsidRPr="002432CC">
        <w:rPr>
          <w:position w:val="-10"/>
        </w:rPr>
        <w:object w:dxaOrig="680" w:dyaOrig="320" w14:anchorId="5EDFF057">
          <v:shape id="_x0000_i1121" type="#_x0000_t75" style="width:33.75pt;height:15.75pt" o:ole="">
            <v:imagedata r:id="rId200" o:title=""/>
          </v:shape>
          <o:OLEObject Type="Embed" ProgID="Equation.DSMT4" ShapeID="_x0000_i1121" DrawAspect="Content" ObjectID="_1708981501" r:id="rId201"/>
        </w:object>
      </w:r>
      <w:r w:rsidRPr="002432CC">
        <w:t xml:space="preserve"> là các số nguyên. Tổng </w:t>
      </w:r>
      <w:r w:rsidR="00C94000" w:rsidRPr="002432CC">
        <w:rPr>
          <w:position w:val="-6"/>
        </w:rPr>
        <w:object w:dxaOrig="859" w:dyaOrig="279" w14:anchorId="7AD81E01">
          <v:shape id="_x0000_i1122" type="#_x0000_t75" style="width:42.75pt;height:14.25pt" o:ole="">
            <v:imagedata r:id="rId202" o:title=""/>
          </v:shape>
          <o:OLEObject Type="Embed" ProgID="Equation.DSMT4" ShapeID="_x0000_i1122" DrawAspect="Content" ObjectID="_1708981502" r:id="rId203"/>
        </w:object>
      </w:r>
      <w:r w:rsidRPr="002432CC">
        <w:t xml:space="preserve"> bằng</w:t>
      </w:r>
    </w:p>
    <w:p w14:paraId="76122B00" w14:textId="1DB493F6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6"/>
        </w:rPr>
        <w:object w:dxaOrig="180" w:dyaOrig="279" w14:anchorId="533171C2">
          <v:shape id="_x0000_i1123" type="#_x0000_t75" style="width:9pt;height:14.25pt" o:ole="">
            <v:imagedata r:id="rId204" o:title=""/>
          </v:shape>
          <o:OLEObject Type="Embed" ProgID="Equation.DSMT4" ShapeID="_x0000_i1123" DrawAspect="Content" ObjectID="_1708981503" r:id="rId205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4"/>
        </w:rPr>
        <w:object w:dxaOrig="139" w:dyaOrig="260" w14:anchorId="61035D50">
          <v:shape id="_x0000_i1124" type="#_x0000_t75" style="width:6.75pt;height:12.75pt" o:ole="">
            <v:imagedata r:id="rId206" o:title=""/>
          </v:shape>
          <o:OLEObject Type="Embed" ProgID="Equation.DSMT4" ShapeID="_x0000_i1124" DrawAspect="Content" ObjectID="_1708981504" r:id="rId207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4"/>
        </w:rPr>
        <w:object w:dxaOrig="300" w:dyaOrig="260" w14:anchorId="0287C6DA">
          <v:shape id="_x0000_i1125" type="#_x0000_t75" style="width:15pt;height:12.75pt" o:ole="">
            <v:imagedata r:id="rId208" o:title=""/>
          </v:shape>
          <o:OLEObject Type="Embed" ProgID="Equation.DSMT4" ShapeID="_x0000_i1125" DrawAspect="Content" ObjectID="_1708981505" r:id="rId209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4"/>
        </w:rPr>
        <w:object w:dxaOrig="200" w:dyaOrig="260" w14:anchorId="458C9085">
          <v:shape id="_x0000_i1126" type="#_x0000_t75" style="width:9.75pt;height:12.75pt" o:ole="">
            <v:imagedata r:id="rId210" o:title=""/>
          </v:shape>
          <o:OLEObject Type="Embed" ProgID="Equation.DSMT4" ShapeID="_x0000_i1126" DrawAspect="Content" ObjectID="_1708981506" r:id="rId211"/>
        </w:object>
      </w:r>
      <w:r w:rsidRPr="002432CC">
        <w:t>.</w:t>
      </w:r>
    </w:p>
    <w:p w14:paraId="32088EF2" w14:textId="7678BAB7" w:rsidR="00FE3038" w:rsidRPr="002432CC" w:rsidRDefault="00FE3038" w:rsidP="00FE3038">
      <w:r w:rsidRPr="002432CC">
        <w:rPr>
          <w:b/>
          <w:color w:val="CC00FF"/>
        </w:rPr>
        <w:t>Câu 19.</w:t>
      </w:r>
      <w:r w:rsidRPr="002432CC">
        <w:t xml:space="preserve"> Biết rằng </w:t>
      </w:r>
      <w:r w:rsidR="00C94000" w:rsidRPr="002432CC">
        <w:rPr>
          <w:position w:val="-32"/>
        </w:rPr>
        <w:object w:dxaOrig="3540" w:dyaOrig="920" w14:anchorId="71A9C1E6">
          <v:shape id="_x0000_i1127" type="#_x0000_t75" style="width:177pt;height:45.75pt" o:ole="">
            <v:imagedata r:id="rId212" o:title=""/>
          </v:shape>
          <o:OLEObject Type="Embed" ProgID="Equation.DSMT4" ShapeID="_x0000_i1127" DrawAspect="Content" ObjectID="_1708981507" r:id="rId213"/>
        </w:object>
      </w:r>
      <w:r w:rsidRPr="002432CC">
        <w:t xml:space="preserve"> với </w:t>
      </w:r>
      <w:r w:rsidR="00C94000" w:rsidRPr="002432CC">
        <w:rPr>
          <w:position w:val="-6"/>
        </w:rPr>
        <w:object w:dxaOrig="560" w:dyaOrig="279" w14:anchorId="16752D12">
          <v:shape id="_x0000_i1128" type="#_x0000_t75" style="width:27.75pt;height:14.25pt" o:ole="">
            <v:imagedata r:id="rId214" o:title=""/>
          </v:shape>
          <o:OLEObject Type="Embed" ProgID="Equation.DSMT4" ShapeID="_x0000_i1128" DrawAspect="Content" ObjectID="_1708981508" r:id="rId215"/>
        </w:object>
      </w:r>
      <w:r w:rsidRPr="002432CC">
        <w:t xml:space="preserve">; </w:t>
      </w:r>
      <w:r w:rsidR="00C94000" w:rsidRPr="002432CC">
        <w:rPr>
          <w:position w:val="-10"/>
        </w:rPr>
        <w:object w:dxaOrig="900" w:dyaOrig="360" w14:anchorId="50F2CE8C">
          <v:shape id="_x0000_i1129" type="#_x0000_t75" style="width:45pt;height:18pt" o:ole="">
            <v:imagedata r:id="rId216" o:title=""/>
          </v:shape>
          <o:OLEObject Type="Embed" ProgID="Equation.DSMT4" ShapeID="_x0000_i1129" DrawAspect="Content" ObjectID="_1708981509" r:id="rId217"/>
        </w:object>
      </w:r>
      <w:r w:rsidRPr="002432CC">
        <w:t xml:space="preserve">; </w:t>
      </w:r>
      <w:r w:rsidR="00C94000" w:rsidRPr="002432CC">
        <w:rPr>
          <w:position w:val="-24"/>
        </w:rPr>
        <w:object w:dxaOrig="240" w:dyaOrig="620" w14:anchorId="74445E50">
          <v:shape id="_x0000_i1130" type="#_x0000_t75" style="width:12pt;height:30.75pt" o:ole="">
            <v:imagedata r:id="rId218" o:title=""/>
          </v:shape>
          <o:OLEObject Type="Embed" ProgID="Equation.DSMT4" ShapeID="_x0000_i1130" DrawAspect="Content" ObjectID="_1708981510" r:id="rId219"/>
        </w:object>
      </w:r>
      <w:r w:rsidRPr="002432CC">
        <w:t xml:space="preserve"> tối giản. Hãy tính giá trị biểu thức </w:t>
      </w:r>
      <w:r w:rsidR="00C94000" w:rsidRPr="002432CC">
        <w:rPr>
          <w:position w:val="-6"/>
        </w:rPr>
        <w:object w:dxaOrig="1260" w:dyaOrig="279" w14:anchorId="4839E68B">
          <v:shape id="_x0000_i1131" type="#_x0000_t75" style="width:63pt;height:14.25pt" o:ole="">
            <v:imagedata r:id="rId220" o:title=""/>
          </v:shape>
          <o:OLEObject Type="Embed" ProgID="Equation.DSMT4" ShapeID="_x0000_i1131" DrawAspect="Content" ObjectID="_1708981511" r:id="rId221"/>
        </w:object>
      </w:r>
      <w:r w:rsidRPr="002432CC">
        <w:t>.</w:t>
      </w:r>
    </w:p>
    <w:p w14:paraId="0D609BC8" w14:textId="39208E40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6"/>
        </w:rPr>
        <w:object w:dxaOrig="520" w:dyaOrig="279" w14:anchorId="2F2CE8BC">
          <v:shape id="_x0000_i1132" type="#_x0000_t75" style="width:26.25pt;height:14.25pt" o:ole="">
            <v:imagedata r:id="rId222" o:title=""/>
          </v:shape>
          <o:OLEObject Type="Embed" ProgID="Equation.DSMT4" ShapeID="_x0000_i1132" DrawAspect="Content" ObjectID="_1708981512" r:id="rId223"/>
        </w:object>
      </w:r>
      <w:r w:rsidRPr="002432CC">
        <w:t>.</w:t>
      </w:r>
      <w:r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560" w:dyaOrig="620" w14:anchorId="0231EBFB">
          <v:shape id="_x0000_i1133" type="#_x0000_t75" style="width:27.75pt;height:30.75pt" o:ole="">
            <v:imagedata r:id="rId224" o:title=""/>
          </v:shape>
          <o:OLEObject Type="Embed" ProgID="Equation.DSMT4" ShapeID="_x0000_i1133" DrawAspect="Content" ObjectID="_1708981513" r:id="rId225"/>
        </w:object>
      </w:r>
      <w:r w:rsidRPr="002432CC">
        <w:t>.</w:t>
      </w:r>
      <w:r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560" w:dyaOrig="620" w14:anchorId="46840B45">
          <v:shape id="_x0000_i1134" type="#_x0000_t75" style="width:27.75pt;height:30.75pt" o:ole="">
            <v:imagedata r:id="rId226" o:title=""/>
          </v:shape>
          <o:OLEObject Type="Embed" ProgID="Equation.DSMT4" ShapeID="_x0000_i1134" DrawAspect="Content" ObjectID="_1708981514" r:id="rId227"/>
        </w:object>
      </w:r>
      <w:r w:rsidRPr="002432CC">
        <w:t>.</w:t>
      </w:r>
      <w:r w:rsidRPr="002432CC">
        <w:tab/>
      </w:r>
      <w:r w:rsidR="00E839E8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4"/>
        </w:rPr>
        <w:object w:dxaOrig="139" w:dyaOrig="260" w14:anchorId="2B0E4C8B">
          <v:shape id="_x0000_i1135" type="#_x0000_t75" style="width:6.75pt;height:12.75pt" o:ole="">
            <v:imagedata r:id="rId228" o:title=""/>
          </v:shape>
          <o:OLEObject Type="Embed" ProgID="Equation.DSMT4" ShapeID="_x0000_i1135" DrawAspect="Content" ObjectID="_1708981515" r:id="rId229"/>
        </w:object>
      </w:r>
      <w:r w:rsidRPr="002432CC">
        <w:t>.</w:t>
      </w:r>
    </w:p>
    <w:p w14:paraId="4E44EE2B" w14:textId="48D51614" w:rsidR="00FE3038" w:rsidRPr="002432CC" w:rsidRDefault="00FE3038" w:rsidP="00FE3038">
      <w:r w:rsidRPr="002432CC">
        <w:rPr>
          <w:b/>
          <w:color w:val="CC00FF"/>
        </w:rPr>
        <w:lastRenderedPageBreak/>
        <w:t>Câu 20.</w:t>
      </w:r>
      <w:r w:rsidRPr="002432CC">
        <w:t xml:space="preserve"> Cho hàm số </w:t>
      </w:r>
      <w:r w:rsidR="00C94000" w:rsidRPr="002432CC">
        <w:rPr>
          <w:position w:val="-24"/>
        </w:rPr>
        <w:object w:dxaOrig="1480" w:dyaOrig="660" w14:anchorId="521B3598">
          <v:shape id="_x0000_i1136" type="#_x0000_t75" style="width:74.25pt;height:33pt" o:ole="">
            <v:imagedata r:id="rId230" o:title=""/>
          </v:shape>
          <o:OLEObject Type="Embed" ProgID="Equation.DSMT4" ShapeID="_x0000_i1136" DrawAspect="Content" ObjectID="_1708981516" r:id="rId231"/>
        </w:object>
      </w:r>
      <w:r w:rsidRPr="002432CC">
        <w:t>. Khi đó:</w:t>
      </w:r>
    </w:p>
    <w:p w14:paraId="4571CF66" w14:textId="6D989ACB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4"/>
        </w:rPr>
        <w:object w:dxaOrig="2280" w:dyaOrig="620" w14:anchorId="132D670B">
          <v:shape id="_x0000_i1137" type="#_x0000_t75" style="width:114pt;height:30.75pt" o:ole="">
            <v:imagedata r:id="rId232" o:title=""/>
          </v:shape>
          <o:OLEObject Type="Embed" ProgID="Equation.DSMT4" ShapeID="_x0000_i1137" DrawAspect="Content" ObjectID="_1708981517" r:id="rId233"/>
        </w:object>
      </w:r>
      <w:r w:rsidRPr="002432CC">
        <w:t>.</w:t>
      </w:r>
      <w:r w:rsidRPr="002432CC">
        <w:tab/>
      </w:r>
      <w:r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2320" w:dyaOrig="660" w14:anchorId="780D3162">
          <v:shape id="_x0000_i1138" type="#_x0000_t75" style="width:116.25pt;height:33pt" o:ole="">
            <v:imagedata r:id="rId234" o:title=""/>
          </v:shape>
          <o:OLEObject Type="Embed" ProgID="Equation.DSMT4" ShapeID="_x0000_i1138" DrawAspect="Content" ObjectID="_1708981518" r:id="rId235"/>
        </w:object>
      </w:r>
      <w:r w:rsidRPr="002432CC">
        <w:t>.</w:t>
      </w:r>
    </w:p>
    <w:p w14:paraId="3A2E457C" w14:textId="2D585493" w:rsidR="00FE3038" w:rsidRPr="002432CC" w:rsidRDefault="00FE3038" w:rsidP="00FE3038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2320" w:dyaOrig="660" w14:anchorId="450429D2">
          <v:shape id="_x0000_i1139" type="#_x0000_t75" style="width:116.25pt;height:33pt" o:ole="">
            <v:imagedata r:id="rId236" o:title=""/>
          </v:shape>
          <o:OLEObject Type="Embed" ProgID="Equation.DSMT4" ShapeID="_x0000_i1139" DrawAspect="Content" ObjectID="_1708981519" r:id="rId237"/>
        </w:object>
      </w:r>
      <w:r w:rsidRPr="002432CC">
        <w:t>.</w:t>
      </w:r>
      <w:r w:rsidRPr="002432CC">
        <w:tab/>
      </w:r>
      <w:r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2700" w:dyaOrig="660" w14:anchorId="34BF5748">
          <v:shape id="_x0000_i1140" type="#_x0000_t75" style="width:135pt;height:33pt" o:ole="">
            <v:imagedata r:id="rId238" o:title=""/>
          </v:shape>
          <o:OLEObject Type="Embed" ProgID="Equation.DSMT4" ShapeID="_x0000_i1140" DrawAspect="Content" ObjectID="_1708981520" r:id="rId239"/>
        </w:object>
      </w:r>
      <w:r w:rsidRPr="002432CC">
        <w:t>.</w:t>
      </w:r>
    </w:p>
    <w:p w14:paraId="1C2C8030" w14:textId="74EE75BA" w:rsidR="00FE3038" w:rsidRPr="002432CC" w:rsidRDefault="00FE3038" w:rsidP="00FE3038">
      <w:r w:rsidRPr="002432CC">
        <w:rPr>
          <w:b/>
          <w:color w:val="CC00FF"/>
        </w:rPr>
        <w:t>Câu 21.</w:t>
      </w:r>
      <w:r w:rsidRPr="002432CC">
        <w:t xml:space="preserve"> Cho </w:t>
      </w:r>
      <w:r w:rsidR="00C94000" w:rsidRPr="002432CC">
        <w:rPr>
          <w:position w:val="-14"/>
        </w:rPr>
        <w:object w:dxaOrig="600" w:dyaOrig="400" w14:anchorId="09DF4743">
          <v:shape id="_x0000_i1141" type="#_x0000_t75" style="width:30pt;height:20.25pt" o:ole="">
            <v:imagedata r:id="rId240" o:title=""/>
          </v:shape>
          <o:OLEObject Type="Embed" ProgID="Equation.DSMT4" ShapeID="_x0000_i1141" DrawAspect="Content" ObjectID="_1708981521" r:id="rId241"/>
        </w:object>
      </w:r>
      <w:r w:rsidRPr="002432CC">
        <w:t xml:space="preserve"> là một nguyên hàm của hàm số </w:t>
      </w:r>
      <w:r w:rsidR="00C94000" w:rsidRPr="002432CC">
        <w:rPr>
          <w:position w:val="-14"/>
        </w:rPr>
        <w:object w:dxaOrig="1480" w:dyaOrig="400" w14:anchorId="4112CDFE">
          <v:shape id="_x0000_i1142" type="#_x0000_t75" style="width:74.25pt;height:20.25pt" o:ole="">
            <v:imagedata r:id="rId242" o:title=""/>
          </v:shape>
          <o:OLEObject Type="Embed" ProgID="Equation.DSMT4" ShapeID="_x0000_i1142" DrawAspect="Content" ObjectID="_1708981522" r:id="rId243"/>
        </w:object>
      </w:r>
      <w:r w:rsidRPr="002432CC">
        <w:t xml:space="preserve"> thỏa mãn </w:t>
      </w:r>
      <w:r w:rsidR="00C94000" w:rsidRPr="002432CC">
        <w:rPr>
          <w:position w:val="-24"/>
        </w:rPr>
        <w:object w:dxaOrig="980" w:dyaOrig="620" w14:anchorId="7238E569">
          <v:shape id="_x0000_i1143" type="#_x0000_t75" style="width:48.75pt;height:30.75pt" o:ole="">
            <v:imagedata r:id="rId244" o:title=""/>
          </v:shape>
          <o:OLEObject Type="Embed" ProgID="Equation.DSMT4" ShapeID="_x0000_i1143" DrawAspect="Content" ObjectID="_1708981523" r:id="rId245"/>
        </w:object>
      </w:r>
      <w:r w:rsidRPr="002432CC">
        <w:t xml:space="preserve">. </w:t>
      </w:r>
    </w:p>
    <w:p w14:paraId="723E789E" w14:textId="64B53FC5" w:rsidR="00FE3038" w:rsidRPr="002432CC" w:rsidRDefault="00FE3038" w:rsidP="00FE3038">
      <w:r w:rsidRPr="002432CC">
        <w:t xml:space="preserve">Tìm </w:t>
      </w:r>
      <w:r w:rsidR="00C94000" w:rsidRPr="002432CC">
        <w:rPr>
          <w:position w:val="-14"/>
        </w:rPr>
        <w:object w:dxaOrig="600" w:dyaOrig="400" w14:anchorId="0A8B9F59">
          <v:shape id="_x0000_i1144" type="#_x0000_t75" style="width:30pt;height:20.25pt" o:ole="">
            <v:imagedata r:id="rId246" o:title=""/>
          </v:shape>
          <o:OLEObject Type="Embed" ProgID="Equation.DSMT4" ShapeID="_x0000_i1144" DrawAspect="Content" ObjectID="_1708981524" r:id="rId247"/>
        </w:object>
      </w:r>
      <w:r w:rsidRPr="002432CC">
        <w:t>.</w:t>
      </w:r>
    </w:p>
    <w:p w14:paraId="61A634AA" w14:textId="2E1C680C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4"/>
        </w:rPr>
        <w:object w:dxaOrig="1860" w:dyaOrig="620" w14:anchorId="32EBB623">
          <v:shape id="_x0000_i1145" type="#_x0000_t75" style="width:93pt;height:30.75pt" o:ole="">
            <v:imagedata r:id="rId248" o:title=""/>
          </v:shape>
          <o:OLEObject Type="Embed" ProgID="Equation.DSMT4" ShapeID="_x0000_i1145" DrawAspect="Content" ObjectID="_1708981525" r:id="rId249"/>
        </w:object>
      </w:r>
      <w:r w:rsidRPr="002432CC">
        <w:t>.</w:t>
      </w:r>
      <w:r w:rsidRPr="002432CC">
        <w:tab/>
      </w:r>
      <w:r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1980" w:dyaOrig="620" w14:anchorId="62B82D94">
          <v:shape id="_x0000_i1146" type="#_x0000_t75" style="width:99pt;height:30.75pt" o:ole="">
            <v:imagedata r:id="rId250" o:title=""/>
          </v:shape>
          <o:OLEObject Type="Embed" ProgID="Equation.DSMT4" ShapeID="_x0000_i1146" DrawAspect="Content" ObjectID="_1708981526" r:id="rId251"/>
        </w:object>
      </w:r>
      <w:r w:rsidRPr="002432CC">
        <w:t>.</w:t>
      </w:r>
    </w:p>
    <w:p w14:paraId="403F53EC" w14:textId="557660AB" w:rsidR="00FE3038" w:rsidRPr="002432CC" w:rsidRDefault="00FE3038" w:rsidP="00FE3038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1860" w:dyaOrig="620" w14:anchorId="58CE7A74">
          <v:shape id="_x0000_i1147" type="#_x0000_t75" style="width:93pt;height:30.75pt" o:ole="">
            <v:imagedata r:id="rId252" o:title=""/>
          </v:shape>
          <o:OLEObject Type="Embed" ProgID="Equation.DSMT4" ShapeID="_x0000_i1147" DrawAspect="Content" ObjectID="_1708981527" r:id="rId253"/>
        </w:object>
      </w:r>
      <w:r w:rsidRPr="002432CC">
        <w:t>.</w:t>
      </w:r>
      <w:r w:rsidRPr="002432CC">
        <w:tab/>
      </w:r>
      <w:r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1860" w:dyaOrig="620" w14:anchorId="0E529848">
          <v:shape id="_x0000_i1148" type="#_x0000_t75" style="width:93pt;height:30.75pt" o:ole="">
            <v:imagedata r:id="rId254" o:title=""/>
          </v:shape>
          <o:OLEObject Type="Embed" ProgID="Equation.DSMT4" ShapeID="_x0000_i1148" DrawAspect="Content" ObjectID="_1708981528" r:id="rId255"/>
        </w:object>
      </w:r>
      <w:r w:rsidRPr="002432CC">
        <w:t>.</w:t>
      </w:r>
    </w:p>
    <w:p w14:paraId="5883495E" w14:textId="4D1C9B16" w:rsidR="00FE3038" w:rsidRPr="002432CC" w:rsidRDefault="00FE3038" w:rsidP="00FE3038">
      <w:r w:rsidRPr="002432CC">
        <w:rPr>
          <w:b/>
          <w:color w:val="CC00FF"/>
        </w:rPr>
        <w:t>Câu 22.</w:t>
      </w:r>
      <w:r w:rsidRPr="002432CC">
        <w:t xml:space="preserve"> Họ nguyên hàm </w:t>
      </w:r>
      <w:r w:rsidR="00C94000" w:rsidRPr="002432CC">
        <w:rPr>
          <w:position w:val="-10"/>
        </w:rPr>
        <w:object w:dxaOrig="540" w:dyaOrig="320" w14:anchorId="09696512">
          <v:shape id="_x0000_i1149" type="#_x0000_t75" style="width:27pt;height:15.75pt" o:ole="">
            <v:imagedata r:id="rId256" o:title=""/>
          </v:shape>
          <o:OLEObject Type="Embed" ProgID="Equation.DSMT4" ShapeID="_x0000_i1149" DrawAspect="Content" ObjectID="_1708981529" r:id="rId257"/>
        </w:object>
      </w:r>
      <w:r w:rsidRPr="002432CC">
        <w:t xml:space="preserve"> của hàm số </w:t>
      </w:r>
      <w:r w:rsidR="00C94000" w:rsidRPr="002432CC">
        <w:rPr>
          <w:position w:val="-14"/>
        </w:rPr>
        <w:object w:dxaOrig="1440" w:dyaOrig="400" w14:anchorId="530415DB">
          <v:shape id="_x0000_i1150" type="#_x0000_t75" style="width:1in;height:20.25pt" o:ole="">
            <v:imagedata r:id="rId258" o:title=""/>
          </v:shape>
          <o:OLEObject Type="Embed" ProgID="Equation.DSMT4" ShapeID="_x0000_i1150" DrawAspect="Content" ObjectID="_1708981530" r:id="rId259"/>
        </w:object>
      </w:r>
      <w:r w:rsidRPr="002432CC">
        <w:t xml:space="preserve"> là:</w:t>
      </w:r>
    </w:p>
    <w:p w14:paraId="3FA283AC" w14:textId="267B70AB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2480" w:dyaOrig="400" w14:anchorId="263FBFA8">
          <v:shape id="_x0000_i1151" type="#_x0000_t75" style="width:123.75pt;height:20.25pt" o:ole="">
            <v:imagedata r:id="rId260" o:title=""/>
          </v:shape>
          <o:OLEObject Type="Embed" ProgID="Equation.DSMT4" ShapeID="_x0000_i1151" DrawAspect="Content" ObjectID="_1708981531" r:id="rId261"/>
        </w:object>
      </w:r>
      <w:r w:rsidRPr="002432CC">
        <w:t>.</w:t>
      </w:r>
      <w:r w:rsidRPr="002432CC">
        <w:tab/>
      </w:r>
      <w:r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2620" w:dyaOrig="400" w14:anchorId="33B34C2F">
          <v:shape id="_x0000_i1152" type="#_x0000_t75" style="width:131.25pt;height:20.25pt" o:ole="">
            <v:imagedata r:id="rId262" o:title=""/>
          </v:shape>
          <o:OLEObject Type="Embed" ProgID="Equation.DSMT4" ShapeID="_x0000_i1152" DrawAspect="Content" ObjectID="_1708981532" r:id="rId263"/>
        </w:object>
      </w:r>
      <w:r w:rsidRPr="002432CC">
        <w:t>.</w:t>
      </w:r>
    </w:p>
    <w:p w14:paraId="58A2463C" w14:textId="4470E6E1" w:rsidR="00FE3038" w:rsidRPr="002432CC" w:rsidRDefault="00FE3038" w:rsidP="00FE3038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2500" w:dyaOrig="400" w14:anchorId="2BACB769">
          <v:shape id="_x0000_i1153" type="#_x0000_t75" style="width:125.25pt;height:20.25pt" o:ole="">
            <v:imagedata r:id="rId264" o:title=""/>
          </v:shape>
          <o:OLEObject Type="Embed" ProgID="Equation.DSMT4" ShapeID="_x0000_i1153" DrawAspect="Content" ObjectID="_1708981533" r:id="rId265"/>
        </w:object>
      </w:r>
      <w:r w:rsidRPr="002432CC">
        <w:t>.</w:t>
      </w:r>
      <w:r w:rsidRPr="002432CC">
        <w:tab/>
      </w:r>
      <w:r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2640" w:dyaOrig="400" w14:anchorId="7B34016E">
          <v:shape id="_x0000_i1154" type="#_x0000_t75" style="width:132pt;height:20.25pt" o:ole="">
            <v:imagedata r:id="rId266" o:title=""/>
          </v:shape>
          <o:OLEObject Type="Embed" ProgID="Equation.DSMT4" ShapeID="_x0000_i1154" DrawAspect="Content" ObjectID="_1708981534" r:id="rId267"/>
        </w:object>
      </w:r>
      <w:r w:rsidRPr="002432CC">
        <w:t>.</w:t>
      </w:r>
    </w:p>
    <w:p w14:paraId="646D4316" w14:textId="0875F6EF" w:rsidR="00FE3038" w:rsidRPr="002432CC" w:rsidRDefault="00FE3038" w:rsidP="00FE3038">
      <w:r w:rsidRPr="002432CC">
        <w:rPr>
          <w:b/>
          <w:color w:val="CC00FF"/>
        </w:rPr>
        <w:t>Câu 23.</w:t>
      </w:r>
      <w:r w:rsidRPr="002432CC">
        <w:t xml:space="preserve"> Họ nguyên hàm </w:t>
      </w:r>
      <w:r w:rsidR="00C94000" w:rsidRPr="002432CC">
        <w:rPr>
          <w:position w:val="-10"/>
        </w:rPr>
        <w:object w:dxaOrig="540" w:dyaOrig="320" w14:anchorId="2ADD1DDB">
          <v:shape id="_x0000_i1155" type="#_x0000_t75" style="width:27pt;height:15.75pt" o:ole="">
            <v:imagedata r:id="rId268" o:title=""/>
          </v:shape>
          <o:OLEObject Type="Embed" ProgID="Equation.DSMT4" ShapeID="_x0000_i1155" DrawAspect="Content" ObjectID="_1708981535" r:id="rId269"/>
        </w:object>
      </w:r>
      <w:r w:rsidRPr="002432CC">
        <w:t xml:space="preserve"> của hàm số </w:t>
      </w:r>
      <w:r w:rsidR="00C94000" w:rsidRPr="002432CC">
        <w:rPr>
          <w:position w:val="-14"/>
        </w:rPr>
        <w:object w:dxaOrig="1160" w:dyaOrig="400" w14:anchorId="24F9049B">
          <v:shape id="_x0000_i1156" type="#_x0000_t75" style="width:57.75pt;height:20.25pt" o:ole="">
            <v:imagedata r:id="rId270" o:title=""/>
          </v:shape>
          <o:OLEObject Type="Embed" ProgID="Equation.DSMT4" ShapeID="_x0000_i1156" DrawAspect="Content" ObjectID="_1708981536" r:id="rId271"/>
        </w:object>
      </w:r>
      <w:r w:rsidRPr="002432CC">
        <w:t xml:space="preserve"> là</w:t>
      </w:r>
    </w:p>
    <w:p w14:paraId="4EB39448" w14:textId="489000E8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6"/>
        </w:rPr>
        <w:object w:dxaOrig="1560" w:dyaOrig="320" w14:anchorId="24E41C89">
          <v:shape id="_x0000_i1157" type="#_x0000_t75" style="width:78pt;height:15.75pt" o:ole="">
            <v:imagedata r:id="rId272" o:title=""/>
          </v:shape>
          <o:OLEObject Type="Embed" ProgID="Equation.DSMT4" ShapeID="_x0000_i1157" DrawAspect="Content" ObjectID="_1708981537" r:id="rId273"/>
        </w:object>
      </w:r>
      <w:r w:rsidRPr="002432CC">
        <w:t>.</w:t>
      </w:r>
      <w:r w:rsidRPr="002432CC">
        <w:tab/>
      </w:r>
      <w:r w:rsidRPr="002432CC">
        <w:tab/>
      </w:r>
      <w:r w:rsidR="00E839E8"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6"/>
        </w:rPr>
        <w:object w:dxaOrig="1560" w:dyaOrig="320" w14:anchorId="1F406C2D">
          <v:shape id="_x0000_i1158" type="#_x0000_t75" style="width:78pt;height:15.75pt" o:ole="">
            <v:imagedata r:id="rId274" o:title=""/>
          </v:shape>
          <o:OLEObject Type="Embed" ProgID="Equation.DSMT4" ShapeID="_x0000_i1158" DrawAspect="Content" ObjectID="_1708981538" r:id="rId275"/>
        </w:object>
      </w:r>
      <w:r w:rsidRPr="002432CC">
        <w:t>.</w:t>
      </w:r>
      <w:r w:rsidRPr="002432CC">
        <w:tab/>
      </w:r>
    </w:p>
    <w:p w14:paraId="5A4C8092" w14:textId="6FF86D36" w:rsidR="00FE3038" w:rsidRPr="002432CC" w:rsidRDefault="00FE3038" w:rsidP="00FE3038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1320" w:dyaOrig="660" w14:anchorId="37EBA591">
          <v:shape id="_x0000_i1159" type="#_x0000_t75" style="width:66pt;height:33pt" o:ole="">
            <v:imagedata r:id="rId276" o:title=""/>
          </v:shape>
          <o:OLEObject Type="Embed" ProgID="Equation.DSMT4" ShapeID="_x0000_i1159" DrawAspect="Content" ObjectID="_1708981539" r:id="rId277"/>
        </w:object>
      </w:r>
      <w:r w:rsidRPr="002432CC">
        <w:t>.</w:t>
      </w:r>
      <w:r w:rsidRPr="002432CC">
        <w:tab/>
      </w:r>
      <w:r w:rsidRPr="002432CC">
        <w:tab/>
      </w:r>
      <w:r w:rsidR="00E839E8"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1740" w:dyaOrig="660" w14:anchorId="47867297">
          <v:shape id="_x0000_i1160" type="#_x0000_t75" style="width:87pt;height:33pt" o:ole="">
            <v:imagedata r:id="rId278" o:title=""/>
          </v:shape>
          <o:OLEObject Type="Embed" ProgID="Equation.DSMT4" ShapeID="_x0000_i1160" DrawAspect="Content" ObjectID="_1708981540" r:id="rId279"/>
        </w:object>
      </w:r>
      <w:r w:rsidRPr="002432CC">
        <w:t>.</w:t>
      </w:r>
    </w:p>
    <w:p w14:paraId="43ED48E4" w14:textId="5310589E" w:rsidR="00FE3038" w:rsidRPr="002432CC" w:rsidRDefault="00FE3038" w:rsidP="00FE3038">
      <w:r w:rsidRPr="002432CC">
        <w:rPr>
          <w:b/>
          <w:color w:val="CC00FF"/>
        </w:rPr>
        <w:t>Câu 24.</w:t>
      </w:r>
      <w:r w:rsidRPr="002432CC">
        <w:t xml:space="preserve"> Họ nguyên hàm </w:t>
      </w:r>
      <w:r w:rsidR="00C94000" w:rsidRPr="002432CC">
        <w:rPr>
          <w:position w:val="-10"/>
        </w:rPr>
        <w:object w:dxaOrig="540" w:dyaOrig="320" w14:anchorId="6189B30E">
          <v:shape id="_x0000_i1161" type="#_x0000_t75" style="width:27pt;height:15.75pt" o:ole="">
            <v:imagedata r:id="rId280" o:title=""/>
          </v:shape>
          <o:OLEObject Type="Embed" ProgID="Equation.DSMT4" ShapeID="_x0000_i1161" DrawAspect="Content" ObjectID="_1708981541" r:id="rId281"/>
        </w:object>
      </w:r>
      <w:r w:rsidRPr="002432CC">
        <w:t xml:space="preserve"> của hàm số </w:t>
      </w:r>
      <w:r w:rsidR="00C94000" w:rsidRPr="002432CC">
        <w:rPr>
          <w:position w:val="-24"/>
        </w:rPr>
        <w:object w:dxaOrig="1200" w:dyaOrig="620" w14:anchorId="2FF1965C">
          <v:shape id="_x0000_i1162" type="#_x0000_t75" style="width:60pt;height:30.75pt" o:ole="">
            <v:imagedata r:id="rId282" o:title=""/>
          </v:shape>
          <o:OLEObject Type="Embed" ProgID="Equation.DSMT4" ShapeID="_x0000_i1162" DrawAspect="Content" ObjectID="_1708981542" r:id="rId283"/>
        </w:object>
      </w:r>
      <w:r w:rsidRPr="002432CC">
        <w:t xml:space="preserve"> là</w:t>
      </w:r>
    </w:p>
    <w:p w14:paraId="0112233B" w14:textId="3A24B7D4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4"/>
        </w:rPr>
        <w:object w:dxaOrig="2079" w:dyaOrig="620" w14:anchorId="1D85911A">
          <v:shape id="_x0000_i1163" type="#_x0000_t75" style="width:104.25pt;height:30.75pt" o:ole="">
            <v:imagedata r:id="rId284" o:title=""/>
          </v:shape>
          <o:OLEObject Type="Embed" ProgID="Equation.DSMT4" ShapeID="_x0000_i1163" DrawAspect="Content" ObjectID="_1708981543" r:id="rId285"/>
        </w:object>
      </w:r>
      <w:r w:rsidRPr="002432CC">
        <w:t>.</w:t>
      </w:r>
      <w:r w:rsidRPr="002432CC">
        <w:tab/>
      </w:r>
      <w:r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2240" w:dyaOrig="620" w14:anchorId="2D131D43">
          <v:shape id="_x0000_i1164" type="#_x0000_t75" style="width:111.75pt;height:30.75pt" o:ole="">
            <v:imagedata r:id="rId286" o:title=""/>
          </v:shape>
          <o:OLEObject Type="Embed" ProgID="Equation.DSMT4" ShapeID="_x0000_i1164" DrawAspect="Content" ObjectID="_1708981544" r:id="rId287"/>
        </w:object>
      </w:r>
      <w:r w:rsidRPr="002432CC">
        <w:t>.</w:t>
      </w:r>
    </w:p>
    <w:p w14:paraId="2FDE3E17" w14:textId="496EFFAC" w:rsidR="00FE3038" w:rsidRPr="002432CC" w:rsidRDefault="00FE3038" w:rsidP="00FE3038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2079" w:dyaOrig="620" w14:anchorId="3D5B9665">
          <v:shape id="_x0000_i1165" type="#_x0000_t75" style="width:104.25pt;height:30.75pt" o:ole="">
            <v:imagedata r:id="rId288" o:title=""/>
          </v:shape>
          <o:OLEObject Type="Embed" ProgID="Equation.DSMT4" ShapeID="_x0000_i1165" DrawAspect="Content" ObjectID="_1708981545" r:id="rId289"/>
        </w:object>
      </w:r>
      <w:r w:rsidRPr="002432CC">
        <w:t>.</w:t>
      </w:r>
      <w:r w:rsidRPr="002432CC">
        <w:tab/>
      </w:r>
      <w:r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2240" w:dyaOrig="620" w14:anchorId="4A722F37">
          <v:shape id="_x0000_i1166" type="#_x0000_t75" style="width:111.75pt;height:30.75pt" o:ole="">
            <v:imagedata r:id="rId290" o:title=""/>
          </v:shape>
          <o:OLEObject Type="Embed" ProgID="Equation.DSMT4" ShapeID="_x0000_i1166" DrawAspect="Content" ObjectID="_1708981546" r:id="rId291"/>
        </w:object>
      </w:r>
      <w:r w:rsidRPr="002432CC">
        <w:t>.</w:t>
      </w:r>
    </w:p>
    <w:p w14:paraId="7C00BFE9" w14:textId="081C76B5" w:rsidR="00FE3038" w:rsidRPr="002432CC" w:rsidRDefault="00FE3038" w:rsidP="00FE3038">
      <w:r w:rsidRPr="002432CC">
        <w:rPr>
          <w:b/>
          <w:color w:val="CC00FF"/>
        </w:rPr>
        <w:t>Câu 25.</w:t>
      </w:r>
      <w:r w:rsidRPr="002432CC">
        <w:t xml:space="preserve"> Tìm nguyên hàm </w:t>
      </w:r>
      <w:r w:rsidR="00C94000" w:rsidRPr="002432CC">
        <w:rPr>
          <w:position w:val="-24"/>
        </w:rPr>
        <w:object w:dxaOrig="1520" w:dyaOrig="620" w14:anchorId="7FA2B6E8">
          <v:shape id="_x0000_i1167" type="#_x0000_t75" style="width:75.75pt;height:30.75pt" o:ole="">
            <v:imagedata r:id="rId292" o:title=""/>
          </v:shape>
          <o:OLEObject Type="Embed" ProgID="Equation.DSMT4" ShapeID="_x0000_i1167" DrawAspect="Content" ObjectID="_1708981547" r:id="rId293"/>
        </w:object>
      </w:r>
      <w:r w:rsidRPr="002432CC">
        <w:t>.</w:t>
      </w:r>
    </w:p>
    <w:p w14:paraId="43CF44E5" w14:textId="117E49EB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4"/>
        </w:rPr>
        <w:object w:dxaOrig="3960" w:dyaOrig="620" w14:anchorId="7C4D2A60">
          <v:shape id="_x0000_i1168" type="#_x0000_t75" style="width:198pt;height:30.75pt" o:ole="">
            <v:imagedata r:id="rId294" o:title=""/>
          </v:shape>
          <o:OLEObject Type="Embed" ProgID="Equation.DSMT4" ShapeID="_x0000_i1168" DrawAspect="Content" ObjectID="_1708981548" r:id="rId295"/>
        </w:object>
      </w:r>
      <w:r w:rsidRPr="002432CC">
        <w:t>.</w:t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3960" w:dyaOrig="620" w14:anchorId="15D27F8F">
          <v:shape id="_x0000_i1169" type="#_x0000_t75" style="width:198pt;height:30.75pt" o:ole="">
            <v:imagedata r:id="rId296" o:title=""/>
          </v:shape>
          <o:OLEObject Type="Embed" ProgID="Equation.DSMT4" ShapeID="_x0000_i1169" DrawAspect="Content" ObjectID="_1708981549" r:id="rId297"/>
        </w:object>
      </w:r>
      <w:r w:rsidRPr="002432CC">
        <w:t>.</w:t>
      </w:r>
    </w:p>
    <w:p w14:paraId="0192CF00" w14:textId="65D4733E" w:rsidR="00FE3038" w:rsidRPr="002432CC" w:rsidRDefault="00FE3038" w:rsidP="00FE3038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3980" w:dyaOrig="620" w14:anchorId="2259B411">
          <v:shape id="_x0000_i1170" type="#_x0000_t75" style="width:198.75pt;height:30.75pt" o:ole="">
            <v:imagedata r:id="rId298" o:title=""/>
          </v:shape>
          <o:OLEObject Type="Embed" ProgID="Equation.DSMT4" ShapeID="_x0000_i1170" DrawAspect="Content" ObjectID="_1708981550" r:id="rId299"/>
        </w:object>
      </w:r>
      <w:r w:rsidRPr="002432CC">
        <w:t>.</w:t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3980" w:dyaOrig="620" w14:anchorId="08602042">
          <v:shape id="_x0000_i1171" type="#_x0000_t75" style="width:198.75pt;height:30.75pt" o:ole="">
            <v:imagedata r:id="rId300" o:title=""/>
          </v:shape>
          <o:OLEObject Type="Embed" ProgID="Equation.DSMT4" ShapeID="_x0000_i1171" DrawAspect="Content" ObjectID="_1708981551" r:id="rId301"/>
        </w:object>
      </w:r>
      <w:r w:rsidRPr="002432CC">
        <w:t>.</w:t>
      </w:r>
    </w:p>
    <w:p w14:paraId="781BE340" w14:textId="3812F70A" w:rsidR="00FE3038" w:rsidRPr="002432CC" w:rsidRDefault="00FE3038" w:rsidP="00FE3038">
      <w:r w:rsidRPr="002432CC">
        <w:rPr>
          <w:b/>
          <w:color w:val="CC00FF"/>
        </w:rPr>
        <w:t>Câu 26.</w:t>
      </w:r>
      <w:r w:rsidRPr="002432CC">
        <w:t xml:space="preserve"> Một nguyên hàm của hàm số </w:t>
      </w:r>
      <w:r w:rsidR="00C94000" w:rsidRPr="002432CC">
        <w:rPr>
          <w:position w:val="-10"/>
        </w:rPr>
        <w:object w:dxaOrig="1600" w:dyaOrig="420" w14:anchorId="53F454EC">
          <v:shape id="_x0000_i1172" type="#_x0000_t75" style="width:80.25pt;height:21pt" o:ole="">
            <v:imagedata r:id="rId302" o:title=""/>
          </v:shape>
          <o:OLEObject Type="Embed" ProgID="Equation.DSMT4" ShapeID="_x0000_i1172" DrawAspect="Content" ObjectID="_1708981552" r:id="rId303"/>
        </w:object>
      </w:r>
      <w:r w:rsidRPr="002432CC">
        <w:t xml:space="preserve"> là</w:t>
      </w:r>
    </w:p>
    <w:p w14:paraId="60EA0D8D" w14:textId="2819BCAE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4"/>
        </w:rPr>
        <w:object w:dxaOrig="1920" w:dyaOrig="620" w14:anchorId="27DD0964">
          <v:shape id="_x0000_i1173" type="#_x0000_t75" style="width:96pt;height:30.75pt" o:ole="">
            <v:imagedata r:id="rId304" o:title=""/>
          </v:shape>
          <o:OLEObject Type="Embed" ProgID="Equation.DSMT4" ShapeID="_x0000_i1173" DrawAspect="Content" ObjectID="_1708981553" r:id="rId305"/>
        </w:object>
      </w:r>
      <w:r w:rsidRPr="002432CC">
        <w:t>.</w:t>
      </w:r>
      <w:r w:rsidRPr="002432CC">
        <w:tab/>
      </w:r>
      <w:r w:rsidRPr="002432CC">
        <w:tab/>
      </w:r>
      <w:r w:rsidR="00E839E8"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1920" w:dyaOrig="620" w14:anchorId="74FBDCA9">
          <v:shape id="_x0000_i1174" type="#_x0000_t75" style="width:96pt;height:30.75pt" o:ole="">
            <v:imagedata r:id="rId306" o:title=""/>
          </v:shape>
          <o:OLEObject Type="Embed" ProgID="Equation.DSMT4" ShapeID="_x0000_i1174" DrawAspect="Content" ObjectID="_1708981554" r:id="rId307"/>
        </w:object>
      </w:r>
      <w:r w:rsidRPr="002432CC">
        <w:t>.</w:t>
      </w:r>
    </w:p>
    <w:p w14:paraId="0E16D6FB" w14:textId="06134299" w:rsidR="00FE3038" w:rsidRPr="002432CC" w:rsidRDefault="00FE3038" w:rsidP="00FE3038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2040" w:dyaOrig="660" w14:anchorId="0C3AB7B0">
          <v:shape id="_x0000_i1175" type="#_x0000_t75" style="width:102pt;height:33pt" o:ole="">
            <v:imagedata r:id="rId308" o:title=""/>
          </v:shape>
          <o:OLEObject Type="Embed" ProgID="Equation.DSMT4" ShapeID="_x0000_i1175" DrawAspect="Content" ObjectID="_1708981555" r:id="rId309"/>
        </w:object>
      </w:r>
      <w:r w:rsidRPr="002432CC">
        <w:t>.</w:t>
      </w:r>
      <w:r w:rsidRPr="002432CC">
        <w:tab/>
      </w:r>
      <w:r w:rsidRPr="002432CC">
        <w:tab/>
      </w:r>
      <w:r w:rsidR="00E839E8"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1939" w:dyaOrig="620" w14:anchorId="30B850D3">
          <v:shape id="_x0000_i1176" type="#_x0000_t75" style="width:96.75pt;height:30.75pt" o:ole="">
            <v:imagedata r:id="rId310" o:title=""/>
          </v:shape>
          <o:OLEObject Type="Embed" ProgID="Equation.DSMT4" ShapeID="_x0000_i1176" DrawAspect="Content" ObjectID="_1708981556" r:id="rId311"/>
        </w:object>
      </w:r>
      <w:r w:rsidRPr="002432CC">
        <w:t>.</w:t>
      </w:r>
    </w:p>
    <w:p w14:paraId="1D421F39" w14:textId="4BA97D34" w:rsidR="00FE3038" w:rsidRPr="002432CC" w:rsidRDefault="00FE3038" w:rsidP="00FE3038">
      <w:r w:rsidRPr="002432CC">
        <w:rPr>
          <w:b/>
          <w:color w:val="CC00FF"/>
        </w:rPr>
        <w:t>Câu 27.</w:t>
      </w:r>
      <w:r w:rsidRPr="002432CC">
        <w:t xml:space="preserve"> Tìm họ nguyên hàm của hàm số </w:t>
      </w:r>
      <w:r w:rsidR="00C94000" w:rsidRPr="002432CC">
        <w:rPr>
          <w:position w:val="-14"/>
        </w:rPr>
        <w:object w:dxaOrig="1420" w:dyaOrig="440" w14:anchorId="78AED020">
          <v:shape id="_x0000_i1177" type="#_x0000_t75" style="width:71.25pt;height:21.75pt" o:ole="">
            <v:imagedata r:id="rId312" o:title=""/>
          </v:shape>
          <o:OLEObject Type="Embed" ProgID="Equation.DSMT4" ShapeID="_x0000_i1177" DrawAspect="Content" ObjectID="_1708981557" r:id="rId313"/>
        </w:object>
      </w:r>
      <w:r w:rsidRPr="002432CC">
        <w:t>.</w:t>
      </w:r>
    </w:p>
    <w:p w14:paraId="0CB47E7D" w14:textId="7BDAE1D2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30"/>
        </w:rPr>
        <w:object w:dxaOrig="2000" w:dyaOrig="720" w14:anchorId="2D498BA6">
          <v:shape id="_x0000_i1178" type="#_x0000_t75" style="width:99.75pt;height:36pt" o:ole="">
            <v:imagedata r:id="rId314" o:title=""/>
          </v:shape>
          <o:OLEObject Type="Embed" ProgID="Equation.DSMT4" ShapeID="_x0000_i1178" DrawAspect="Content" ObjectID="_1708981558" r:id="rId315"/>
        </w:object>
      </w:r>
      <w:r w:rsidRPr="002432CC">
        <w:t>.</w:t>
      </w:r>
      <w:r w:rsidRPr="002432CC">
        <w:tab/>
      </w:r>
      <w:r w:rsidRPr="002432CC">
        <w:tab/>
      </w:r>
      <w:r w:rsidR="00E839E8"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6"/>
        </w:rPr>
        <w:object w:dxaOrig="2120" w:dyaOrig="460" w14:anchorId="5EC8BFAC">
          <v:shape id="_x0000_i1179" type="#_x0000_t75" style="width:105.75pt;height:23.25pt" o:ole="">
            <v:imagedata r:id="rId316" o:title=""/>
          </v:shape>
          <o:OLEObject Type="Embed" ProgID="Equation.DSMT4" ShapeID="_x0000_i1179" DrawAspect="Content" ObjectID="_1708981559" r:id="rId317"/>
        </w:object>
      </w:r>
      <w:r w:rsidRPr="002432CC">
        <w:t>.</w:t>
      </w:r>
    </w:p>
    <w:p w14:paraId="03653E68" w14:textId="509F5439" w:rsidR="00FE3038" w:rsidRPr="002432CC" w:rsidRDefault="00FE3038" w:rsidP="00FE3038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2180" w:dyaOrig="620" w14:anchorId="2EE176AF">
          <v:shape id="_x0000_i1180" type="#_x0000_t75" style="width:108.75pt;height:30.75pt" o:ole="">
            <v:imagedata r:id="rId318" o:title=""/>
          </v:shape>
          <o:OLEObject Type="Embed" ProgID="Equation.DSMT4" ShapeID="_x0000_i1180" DrawAspect="Content" ObjectID="_1708981560" r:id="rId319"/>
        </w:object>
      </w:r>
      <w:r w:rsidRPr="002432CC">
        <w:t>.</w:t>
      </w:r>
      <w:r w:rsidRPr="002432CC">
        <w:tab/>
      </w:r>
      <w:r w:rsidRPr="002432CC">
        <w:tab/>
      </w:r>
      <w:r w:rsidR="00E839E8"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2299" w:dyaOrig="660" w14:anchorId="13CCFF1A">
          <v:shape id="_x0000_i1181" type="#_x0000_t75" style="width:114.75pt;height:33pt" o:ole="">
            <v:imagedata r:id="rId320" o:title=""/>
          </v:shape>
          <o:OLEObject Type="Embed" ProgID="Equation.DSMT4" ShapeID="_x0000_i1181" DrawAspect="Content" ObjectID="_1708981561" r:id="rId321"/>
        </w:object>
      </w:r>
      <w:r w:rsidRPr="002432CC">
        <w:t>.</w:t>
      </w:r>
    </w:p>
    <w:p w14:paraId="5E17C9B6" w14:textId="593A4384" w:rsidR="00FE3038" w:rsidRPr="002432CC" w:rsidRDefault="00FE3038" w:rsidP="00FE3038">
      <w:r w:rsidRPr="002432CC">
        <w:rPr>
          <w:b/>
          <w:color w:val="CC00FF"/>
        </w:rPr>
        <w:lastRenderedPageBreak/>
        <w:t>Câu 28.</w:t>
      </w:r>
      <w:r w:rsidRPr="002432CC">
        <w:t xml:space="preserve"> Tìm nguyên hàm của hàm số </w:t>
      </w:r>
      <w:r w:rsidR="00C94000" w:rsidRPr="002432CC">
        <w:rPr>
          <w:position w:val="-58"/>
        </w:rPr>
        <w:object w:dxaOrig="2200" w:dyaOrig="999" w14:anchorId="246BE5C8">
          <v:shape id="_x0000_i1182" type="#_x0000_t75" style="width:110.25pt;height:50.25pt" o:ole="">
            <v:imagedata r:id="rId322" o:title=""/>
          </v:shape>
          <o:OLEObject Type="Embed" ProgID="Equation.DSMT4" ShapeID="_x0000_i1182" DrawAspect="Content" ObjectID="_1708981562" r:id="rId323"/>
        </w:object>
      </w:r>
      <w:r w:rsidRPr="002432CC">
        <w:t>.</w:t>
      </w:r>
    </w:p>
    <w:p w14:paraId="51A23238" w14:textId="69021954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6"/>
        </w:rPr>
        <w:object w:dxaOrig="3019" w:dyaOrig="440" w14:anchorId="08104375">
          <v:shape id="_x0000_i1183" type="#_x0000_t75" style="width:150.75pt;height:21.75pt" o:ole="">
            <v:imagedata r:id="rId324" o:title=""/>
          </v:shape>
          <o:OLEObject Type="Embed" ProgID="Equation.DSMT4" ShapeID="_x0000_i1183" DrawAspect="Content" ObjectID="_1708981563" r:id="rId325"/>
        </w:object>
      </w:r>
      <w:r w:rsidRPr="002432CC">
        <w:t>.</w:t>
      </w:r>
      <w:r w:rsidRPr="002432CC">
        <w:tab/>
      </w:r>
      <w:r w:rsidR="00E839E8"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3220" w:dyaOrig="620" w14:anchorId="7C9356F0">
          <v:shape id="_x0000_i1184" type="#_x0000_t75" style="width:161.25pt;height:30.75pt" o:ole="">
            <v:imagedata r:id="rId326" o:title=""/>
          </v:shape>
          <o:OLEObject Type="Embed" ProgID="Equation.DSMT4" ShapeID="_x0000_i1184" DrawAspect="Content" ObjectID="_1708981564" r:id="rId327"/>
        </w:object>
      </w:r>
      <w:r w:rsidRPr="002432CC">
        <w:t>.</w:t>
      </w:r>
    </w:p>
    <w:p w14:paraId="566D65C9" w14:textId="417220E9" w:rsidR="00FE3038" w:rsidRPr="002432CC" w:rsidRDefault="00FE3038" w:rsidP="00FE3038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6"/>
        </w:rPr>
        <w:object w:dxaOrig="2760" w:dyaOrig="440" w14:anchorId="027EB086">
          <v:shape id="_x0000_i1185" type="#_x0000_t75" style="width:138pt;height:21.75pt" o:ole="">
            <v:imagedata r:id="rId328" o:title=""/>
          </v:shape>
          <o:OLEObject Type="Embed" ProgID="Equation.DSMT4" ShapeID="_x0000_i1185" DrawAspect="Content" ObjectID="_1708981565" r:id="rId329"/>
        </w:object>
      </w:r>
      <w:r w:rsidRPr="002432CC">
        <w:t>.</w:t>
      </w:r>
      <w:r w:rsidRPr="002432CC">
        <w:tab/>
      </w:r>
      <w:r w:rsidRPr="002432CC">
        <w:tab/>
      </w:r>
      <w:r w:rsidR="00E839E8" w:rsidRPr="002432CC">
        <w:tab/>
      </w:r>
      <w:r w:rsidR="00E839E8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2940" w:dyaOrig="620" w14:anchorId="3B4AF701">
          <v:shape id="_x0000_i1186" type="#_x0000_t75" style="width:147pt;height:30.75pt" o:ole="">
            <v:imagedata r:id="rId330" o:title=""/>
          </v:shape>
          <o:OLEObject Type="Embed" ProgID="Equation.DSMT4" ShapeID="_x0000_i1186" DrawAspect="Content" ObjectID="_1708981566" r:id="rId331"/>
        </w:object>
      </w:r>
      <w:r w:rsidRPr="002432CC">
        <w:t>.</w:t>
      </w:r>
    </w:p>
    <w:p w14:paraId="3DE6A8E3" w14:textId="160FAEBA" w:rsidR="00FE3038" w:rsidRPr="002432CC" w:rsidRDefault="00FE3038" w:rsidP="00FE3038">
      <w:pPr>
        <w:rPr>
          <w:rFonts w:eastAsiaTheme="minorEastAsia"/>
        </w:rPr>
      </w:pPr>
      <w:r w:rsidRPr="002432CC">
        <w:rPr>
          <w:b/>
          <w:color w:val="CC00FF"/>
        </w:rPr>
        <w:t>Câu 29.</w:t>
      </w:r>
      <w:r w:rsidRPr="002432CC">
        <w:t xml:space="preserve"> Tìm một nguyên hàm </w:t>
      </w:r>
      <w:r w:rsidR="00C94000" w:rsidRPr="002432CC">
        <w:rPr>
          <w:position w:val="-10"/>
        </w:rPr>
        <w:object w:dxaOrig="540" w:dyaOrig="320" w14:anchorId="317797BD">
          <v:shape id="_x0000_i1187" type="#_x0000_t75" style="width:27pt;height:15.75pt" o:ole="">
            <v:imagedata r:id="rId332" o:title=""/>
          </v:shape>
          <o:OLEObject Type="Embed" ProgID="Equation.DSMT4" ShapeID="_x0000_i1187" DrawAspect="Content" ObjectID="_1708981567" r:id="rId333"/>
        </w:object>
      </w:r>
      <w:r w:rsidRPr="002432CC">
        <w:rPr>
          <w:rFonts w:eastAsiaTheme="minorEastAsia"/>
        </w:rPr>
        <w:t xml:space="preserve"> của hàm số </w:t>
      </w:r>
      <w:r w:rsidR="00C94000" w:rsidRPr="002432CC">
        <w:rPr>
          <w:position w:val="-14"/>
        </w:rPr>
        <w:object w:dxaOrig="1420" w:dyaOrig="400" w14:anchorId="575BD1C1">
          <v:shape id="_x0000_i1188" type="#_x0000_t75" style="width:71.25pt;height:20.25pt" o:ole="">
            <v:imagedata r:id="rId334" o:title=""/>
          </v:shape>
          <o:OLEObject Type="Embed" ProgID="Equation.DSMT4" ShapeID="_x0000_i1188" DrawAspect="Content" ObjectID="_1708981568" r:id="rId335"/>
        </w:object>
      </w:r>
      <w:r w:rsidRPr="002432CC">
        <w:rPr>
          <w:rFonts w:eastAsiaTheme="minorEastAsia"/>
        </w:rPr>
        <w:t xml:space="preserve"> thoả mãn </w:t>
      </w:r>
      <w:r w:rsidR="00C94000" w:rsidRPr="002432CC">
        <w:rPr>
          <w:position w:val="-28"/>
        </w:rPr>
        <w:object w:dxaOrig="1440" w:dyaOrig="680" w14:anchorId="4F80E30E">
          <v:shape id="_x0000_i1189" type="#_x0000_t75" style="width:1in;height:33.75pt" o:ole="">
            <v:imagedata r:id="rId336" o:title=""/>
          </v:shape>
          <o:OLEObject Type="Embed" ProgID="Equation.DSMT4" ShapeID="_x0000_i1189" DrawAspect="Content" ObjectID="_1708981569" r:id="rId337"/>
        </w:object>
      </w:r>
      <w:r w:rsidRPr="002432CC">
        <w:t>.</w:t>
      </w:r>
    </w:p>
    <w:p w14:paraId="54E9D046" w14:textId="519E1862" w:rsidR="00FE3038" w:rsidRPr="002432CC" w:rsidRDefault="00FE3038" w:rsidP="00FE3038">
      <w:pPr>
        <w:rPr>
          <w:rFonts w:eastAsiaTheme="minorEastAsia"/>
        </w:rPr>
      </w:pPr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0"/>
        </w:rPr>
        <w:object w:dxaOrig="2799" w:dyaOrig="320" w14:anchorId="0847C7AA">
          <v:shape id="_x0000_i1190" type="#_x0000_t75" style="width:140.25pt;height:15.75pt" o:ole="">
            <v:imagedata r:id="rId338" o:title=""/>
          </v:shape>
          <o:OLEObject Type="Embed" ProgID="Equation.DSMT4" ShapeID="_x0000_i1190" DrawAspect="Content" ObjectID="_1708981570" r:id="rId339"/>
        </w:object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0"/>
        </w:rPr>
        <w:object w:dxaOrig="2780" w:dyaOrig="320" w14:anchorId="30BB691F">
          <v:shape id="_x0000_i1191" type="#_x0000_t75" style="width:138.75pt;height:15.75pt" o:ole="">
            <v:imagedata r:id="rId340" o:title=""/>
          </v:shape>
          <o:OLEObject Type="Embed" ProgID="Equation.DSMT4" ShapeID="_x0000_i1191" DrawAspect="Content" ObjectID="_1708981571" r:id="rId341"/>
        </w:object>
      </w:r>
    </w:p>
    <w:p w14:paraId="28E7F608" w14:textId="2557637D" w:rsidR="00FE3038" w:rsidRPr="002432CC" w:rsidRDefault="00FE3038" w:rsidP="00FE3038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0"/>
        </w:rPr>
        <w:object w:dxaOrig="2799" w:dyaOrig="320" w14:anchorId="74BF99C7">
          <v:shape id="_x0000_i1192" type="#_x0000_t75" style="width:140.25pt;height:15.75pt" o:ole="">
            <v:imagedata r:id="rId342" o:title=""/>
          </v:shape>
          <o:OLEObject Type="Embed" ProgID="Equation.DSMT4" ShapeID="_x0000_i1192" DrawAspect="Content" ObjectID="_1708981572" r:id="rId343"/>
        </w:object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0"/>
        </w:rPr>
        <w:object w:dxaOrig="2940" w:dyaOrig="320" w14:anchorId="6E57421F">
          <v:shape id="_x0000_i1193" type="#_x0000_t75" style="width:147pt;height:15.75pt" o:ole="">
            <v:imagedata r:id="rId344" o:title=""/>
          </v:shape>
          <o:OLEObject Type="Embed" ProgID="Equation.DSMT4" ShapeID="_x0000_i1193" DrawAspect="Content" ObjectID="_1708981573" r:id="rId345"/>
        </w:object>
      </w:r>
    </w:p>
    <w:p w14:paraId="65D65A42" w14:textId="3E7EB285" w:rsidR="00FE3038" w:rsidRPr="002432CC" w:rsidRDefault="00FE3038" w:rsidP="00FE3038">
      <w:r w:rsidRPr="002432CC">
        <w:rPr>
          <w:b/>
          <w:color w:val="CC00FF"/>
        </w:rPr>
        <w:t>Câu 30.</w:t>
      </w:r>
      <w:r w:rsidRPr="002432CC">
        <w:t xml:space="preserve"> Họ nguyên hàm </w:t>
      </w:r>
      <w:r w:rsidR="00C94000" w:rsidRPr="002432CC">
        <w:rPr>
          <w:position w:val="-14"/>
        </w:rPr>
        <w:object w:dxaOrig="600" w:dyaOrig="400" w14:anchorId="7D344EDB">
          <v:shape id="_x0000_i1194" type="#_x0000_t75" style="width:30pt;height:20.25pt" o:ole="">
            <v:imagedata r:id="rId346" o:title=""/>
          </v:shape>
          <o:OLEObject Type="Embed" ProgID="Equation.DSMT4" ShapeID="_x0000_i1194" DrawAspect="Content" ObjectID="_1708981574" r:id="rId347"/>
        </w:object>
      </w:r>
      <w:r w:rsidRPr="002432CC">
        <w:rPr>
          <w:rFonts w:eastAsiaTheme="minorEastAsia"/>
        </w:rPr>
        <w:t xml:space="preserve"> của hàm số </w:t>
      </w:r>
      <w:r w:rsidR="00C94000" w:rsidRPr="002432CC">
        <w:rPr>
          <w:position w:val="-14"/>
        </w:rPr>
        <w:object w:dxaOrig="1320" w:dyaOrig="400" w14:anchorId="1CE4D291">
          <v:shape id="_x0000_i1195" type="#_x0000_t75" style="width:66pt;height:20.25pt" o:ole="">
            <v:imagedata r:id="rId348" o:title=""/>
          </v:shape>
          <o:OLEObject Type="Embed" ProgID="Equation.DSMT4" ShapeID="_x0000_i1195" DrawAspect="Content" ObjectID="_1708981575" r:id="rId349"/>
        </w:object>
      </w:r>
      <w:r w:rsidRPr="002432CC">
        <w:rPr>
          <w:rFonts w:eastAsiaTheme="minorEastAsia"/>
        </w:rPr>
        <w:t xml:space="preserve"> là</w:t>
      </w:r>
    </w:p>
    <w:p w14:paraId="6B518F82" w14:textId="0B0566EF" w:rsidR="00FE3038" w:rsidRPr="002432CC" w:rsidRDefault="00FE3038" w:rsidP="00FE3038">
      <w:r w:rsidRPr="002432CC">
        <w:rPr>
          <w:rFonts w:eastAsiaTheme="minorEastAsia"/>
          <w:b/>
          <w:color w:val="0000FF"/>
        </w:rPr>
        <w:t>A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24"/>
        </w:rPr>
        <w:object w:dxaOrig="2480" w:dyaOrig="660" w14:anchorId="4591A444">
          <v:shape id="_x0000_i1196" type="#_x0000_t75" style="width:123.75pt;height:33pt" o:ole="">
            <v:imagedata r:id="rId350" o:title=""/>
          </v:shape>
          <o:OLEObject Type="Embed" ProgID="Equation.DSMT4" ShapeID="_x0000_i1196" DrawAspect="Content" ObjectID="_1708981576" r:id="rId351"/>
        </w:object>
      </w:r>
      <w:r w:rsidRPr="002432CC">
        <w:rPr>
          <w:rFonts w:eastAsiaTheme="minorEastAsia"/>
        </w:rPr>
        <w:t>.</w:t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B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24"/>
        </w:rPr>
        <w:object w:dxaOrig="2420" w:dyaOrig="620" w14:anchorId="623B3A63">
          <v:shape id="_x0000_i1197" type="#_x0000_t75" style="width:120.75pt;height:30.75pt" o:ole="">
            <v:imagedata r:id="rId352" o:title=""/>
          </v:shape>
          <o:OLEObject Type="Embed" ProgID="Equation.DSMT4" ShapeID="_x0000_i1197" DrawAspect="Content" ObjectID="_1708981577" r:id="rId353"/>
        </w:object>
      </w:r>
      <w:r w:rsidRPr="002432CC">
        <w:rPr>
          <w:rFonts w:eastAsiaTheme="minorEastAsia"/>
        </w:rPr>
        <w:t>.</w:t>
      </w:r>
    </w:p>
    <w:p w14:paraId="32FB5FE5" w14:textId="6967B8ED" w:rsidR="00FE3038" w:rsidRPr="002432CC" w:rsidRDefault="00FE3038" w:rsidP="00FE3038">
      <w:r w:rsidRPr="002432CC">
        <w:rPr>
          <w:rFonts w:eastAsiaTheme="minorEastAsia"/>
          <w:b/>
          <w:color w:val="0000FF"/>
        </w:rPr>
        <w:t>C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24"/>
        </w:rPr>
        <w:object w:dxaOrig="2460" w:dyaOrig="660" w14:anchorId="32030357">
          <v:shape id="_x0000_i1198" type="#_x0000_t75" style="width:123pt;height:33pt" o:ole="">
            <v:imagedata r:id="rId354" o:title=""/>
          </v:shape>
          <o:OLEObject Type="Embed" ProgID="Equation.DSMT4" ShapeID="_x0000_i1198" DrawAspect="Content" ObjectID="_1708981578" r:id="rId355"/>
        </w:object>
      </w:r>
      <w:r w:rsidRPr="002432CC">
        <w:rPr>
          <w:rFonts w:eastAsiaTheme="minorEastAsia"/>
        </w:rPr>
        <w:t>.</w:t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D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24"/>
        </w:rPr>
        <w:object w:dxaOrig="2420" w:dyaOrig="620" w14:anchorId="20FADF1F">
          <v:shape id="_x0000_i1199" type="#_x0000_t75" style="width:120.75pt;height:30.75pt" o:ole="">
            <v:imagedata r:id="rId356" o:title=""/>
          </v:shape>
          <o:OLEObject Type="Embed" ProgID="Equation.DSMT4" ShapeID="_x0000_i1199" DrawAspect="Content" ObjectID="_1708981579" r:id="rId357"/>
        </w:object>
      </w:r>
      <w:r w:rsidRPr="002432CC">
        <w:rPr>
          <w:rFonts w:eastAsiaTheme="minorEastAsia"/>
        </w:rPr>
        <w:t>.</w:t>
      </w:r>
    </w:p>
    <w:p w14:paraId="709A9CCB" w14:textId="58726D7B" w:rsidR="00FE3038" w:rsidRPr="002432CC" w:rsidRDefault="00FE3038" w:rsidP="00FE3038">
      <w:pPr>
        <w:rPr>
          <w:rFonts w:eastAsiaTheme="minorEastAsia"/>
        </w:rPr>
      </w:pPr>
      <w:r w:rsidRPr="002432CC">
        <w:rPr>
          <w:rFonts w:eastAsiaTheme="minorEastAsia"/>
          <w:b/>
          <w:color w:val="CC00FF"/>
        </w:rPr>
        <w:t>Câu 31.</w:t>
      </w:r>
      <w:r w:rsidRPr="002432CC">
        <w:rPr>
          <w:rFonts w:eastAsiaTheme="minorEastAsia"/>
        </w:rPr>
        <w:t xml:space="preserve"> Tìm hàm số </w:t>
      </w:r>
      <w:r w:rsidR="00C94000" w:rsidRPr="002432CC">
        <w:rPr>
          <w:position w:val="-14"/>
        </w:rPr>
        <w:object w:dxaOrig="580" w:dyaOrig="400" w14:anchorId="6EBBBC19">
          <v:shape id="_x0000_i1200" type="#_x0000_t75" style="width:29.25pt;height:20.25pt" o:ole="">
            <v:imagedata r:id="rId358" o:title=""/>
          </v:shape>
          <o:OLEObject Type="Embed" ProgID="Equation.DSMT4" ShapeID="_x0000_i1200" DrawAspect="Content" ObjectID="_1708981580" r:id="rId359"/>
        </w:object>
      </w:r>
      <w:r w:rsidRPr="002432CC">
        <w:rPr>
          <w:rFonts w:eastAsiaTheme="minorEastAsia"/>
        </w:rPr>
        <w:t xml:space="preserve">, biết rằng </w:t>
      </w:r>
      <w:r w:rsidR="00C94000" w:rsidRPr="002432CC">
        <w:rPr>
          <w:position w:val="-24"/>
        </w:rPr>
        <w:object w:dxaOrig="1800" w:dyaOrig="620" w14:anchorId="40F7E9B5">
          <v:shape id="_x0000_i1201" type="#_x0000_t75" style="width:90pt;height:30.75pt" o:ole="">
            <v:imagedata r:id="rId360" o:title=""/>
          </v:shape>
          <o:OLEObject Type="Embed" ProgID="Equation.DSMT4" ShapeID="_x0000_i1201" DrawAspect="Content" ObjectID="_1708981581" r:id="rId361"/>
        </w:object>
      </w:r>
      <w:r w:rsidRPr="002432CC">
        <w:rPr>
          <w:rFonts w:eastAsiaTheme="minorEastAsia"/>
        </w:rPr>
        <w:t xml:space="preserve"> và </w:t>
      </w:r>
      <w:r w:rsidR="00C94000" w:rsidRPr="002432CC">
        <w:rPr>
          <w:position w:val="-28"/>
        </w:rPr>
        <w:object w:dxaOrig="1420" w:dyaOrig="680" w14:anchorId="6B2659D7">
          <v:shape id="_x0000_i1202" type="#_x0000_t75" style="width:71.25pt;height:33.75pt" o:ole="">
            <v:imagedata r:id="rId362" o:title=""/>
          </v:shape>
          <o:OLEObject Type="Embed" ProgID="Equation.DSMT4" ShapeID="_x0000_i1202" DrawAspect="Content" ObjectID="_1708981582" r:id="rId363"/>
        </w:object>
      </w:r>
      <w:r w:rsidRPr="002432CC">
        <w:t>.</w:t>
      </w:r>
    </w:p>
    <w:p w14:paraId="767E1852" w14:textId="17D7EFBD" w:rsidR="00FE3038" w:rsidRPr="002432CC" w:rsidRDefault="00FE3038" w:rsidP="00FE3038">
      <w:r w:rsidRPr="002432CC">
        <w:rPr>
          <w:rFonts w:eastAsiaTheme="minorEastAsia"/>
          <w:b/>
          <w:color w:val="0000FF"/>
        </w:rPr>
        <w:t>A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14"/>
        </w:rPr>
        <w:object w:dxaOrig="3040" w:dyaOrig="400" w14:anchorId="3539C2E0">
          <v:shape id="_x0000_i1203" type="#_x0000_t75" style="width:152.25pt;height:20.25pt" o:ole="">
            <v:imagedata r:id="rId364" o:title=""/>
          </v:shape>
          <o:OLEObject Type="Embed" ProgID="Equation.DSMT4" ShapeID="_x0000_i1203" DrawAspect="Content" ObjectID="_1708981583" r:id="rId365"/>
        </w:object>
      </w:r>
      <w:r w:rsidRPr="002432CC">
        <w:rPr>
          <w:rFonts w:eastAsiaTheme="minorEastAsia"/>
        </w:rPr>
        <w:t>.</w:t>
      </w:r>
      <w:r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B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14"/>
        </w:rPr>
        <w:object w:dxaOrig="3040" w:dyaOrig="400" w14:anchorId="69DED4D1">
          <v:shape id="_x0000_i1204" type="#_x0000_t75" style="width:152.25pt;height:20.25pt" o:ole="">
            <v:imagedata r:id="rId366" o:title=""/>
          </v:shape>
          <o:OLEObject Type="Embed" ProgID="Equation.DSMT4" ShapeID="_x0000_i1204" DrawAspect="Content" ObjectID="_1708981584" r:id="rId367"/>
        </w:object>
      </w:r>
      <w:r w:rsidRPr="002432CC">
        <w:rPr>
          <w:rFonts w:eastAsiaTheme="minorEastAsia"/>
        </w:rPr>
        <w:t>.</w:t>
      </w:r>
    </w:p>
    <w:p w14:paraId="5E77F64D" w14:textId="0175C650" w:rsidR="00FE3038" w:rsidRPr="002432CC" w:rsidRDefault="00FE3038" w:rsidP="00FE3038">
      <w:pPr>
        <w:rPr>
          <w:rFonts w:eastAsiaTheme="minorEastAsia"/>
        </w:rPr>
      </w:pPr>
      <w:r w:rsidRPr="002432CC">
        <w:rPr>
          <w:rFonts w:eastAsiaTheme="minorEastAsia"/>
          <w:b/>
          <w:color w:val="0000FF"/>
        </w:rPr>
        <w:t>C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14"/>
        </w:rPr>
        <w:object w:dxaOrig="3159" w:dyaOrig="400" w14:anchorId="0644E75C">
          <v:shape id="_x0000_i1205" type="#_x0000_t75" style="width:158.25pt;height:20.25pt" o:ole="">
            <v:imagedata r:id="rId368" o:title=""/>
          </v:shape>
          <o:OLEObject Type="Embed" ProgID="Equation.DSMT4" ShapeID="_x0000_i1205" DrawAspect="Content" ObjectID="_1708981585" r:id="rId369"/>
        </w:object>
      </w:r>
      <w:r w:rsidRPr="002432CC">
        <w:rPr>
          <w:rFonts w:eastAsiaTheme="minorEastAsia"/>
        </w:rPr>
        <w:t>.</w:t>
      </w:r>
      <w:r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D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14"/>
        </w:rPr>
        <w:object w:dxaOrig="3180" w:dyaOrig="400" w14:anchorId="1737D895">
          <v:shape id="_x0000_i1206" type="#_x0000_t75" style="width:159pt;height:20.25pt" o:ole="">
            <v:imagedata r:id="rId370" o:title=""/>
          </v:shape>
          <o:OLEObject Type="Embed" ProgID="Equation.DSMT4" ShapeID="_x0000_i1206" DrawAspect="Content" ObjectID="_1708981586" r:id="rId371"/>
        </w:object>
      </w:r>
      <w:r w:rsidRPr="002432CC">
        <w:rPr>
          <w:rFonts w:eastAsiaTheme="minorEastAsia"/>
        </w:rPr>
        <w:t>.</w:t>
      </w:r>
    </w:p>
    <w:p w14:paraId="3B30D332" w14:textId="5AC8B5F8" w:rsidR="00FE3038" w:rsidRPr="002432CC" w:rsidRDefault="00FE3038" w:rsidP="00FE3038">
      <w:pPr>
        <w:rPr>
          <w:rFonts w:eastAsiaTheme="minorEastAsia"/>
        </w:rPr>
      </w:pPr>
      <w:r w:rsidRPr="002432CC">
        <w:rPr>
          <w:rFonts w:eastAsiaTheme="minorEastAsia"/>
          <w:b/>
          <w:color w:val="CC00FF"/>
        </w:rPr>
        <w:t>Câu 32.</w:t>
      </w:r>
      <w:r w:rsidRPr="002432CC">
        <w:rPr>
          <w:rFonts w:eastAsiaTheme="minorEastAsia"/>
        </w:rPr>
        <w:t xml:space="preserve"> Cho </w:t>
      </w:r>
      <w:r w:rsidR="00C94000" w:rsidRPr="002432CC">
        <w:rPr>
          <w:position w:val="-14"/>
        </w:rPr>
        <w:object w:dxaOrig="600" w:dyaOrig="400" w14:anchorId="0CFB3E60">
          <v:shape id="_x0000_i1207" type="#_x0000_t75" style="width:30pt;height:20.25pt" o:ole="">
            <v:imagedata r:id="rId372" o:title=""/>
          </v:shape>
          <o:OLEObject Type="Embed" ProgID="Equation.DSMT4" ShapeID="_x0000_i1207" DrawAspect="Content" ObjectID="_1708981587" r:id="rId373"/>
        </w:object>
      </w:r>
      <w:r w:rsidRPr="002432CC">
        <w:rPr>
          <w:rFonts w:eastAsiaTheme="minorEastAsia"/>
        </w:rPr>
        <w:t xml:space="preserve"> là một nguyên hàm của hàm số </w:t>
      </w:r>
      <w:r w:rsidR="00C94000" w:rsidRPr="002432CC">
        <w:rPr>
          <w:position w:val="-14"/>
        </w:rPr>
        <w:object w:dxaOrig="1740" w:dyaOrig="400" w14:anchorId="618491BE">
          <v:shape id="_x0000_i1208" type="#_x0000_t75" style="width:87pt;height:20.25pt" o:ole="">
            <v:imagedata r:id="rId374" o:title=""/>
          </v:shape>
          <o:OLEObject Type="Embed" ProgID="Equation.DSMT4" ShapeID="_x0000_i1208" DrawAspect="Content" ObjectID="_1708981588" r:id="rId375"/>
        </w:object>
      </w:r>
      <w:r w:rsidRPr="002432CC">
        <w:rPr>
          <w:rFonts w:eastAsiaTheme="minorEastAsia"/>
        </w:rPr>
        <w:t xml:space="preserve"> và </w:t>
      </w:r>
      <w:r w:rsidR="00C94000" w:rsidRPr="002432CC">
        <w:rPr>
          <w:position w:val="-14"/>
        </w:rPr>
        <w:object w:dxaOrig="920" w:dyaOrig="400" w14:anchorId="0C1A2455">
          <v:shape id="_x0000_i1209" type="#_x0000_t75" style="width:45.75pt;height:20.25pt" o:ole="">
            <v:imagedata r:id="rId376" o:title=""/>
          </v:shape>
          <o:OLEObject Type="Embed" ProgID="Equation.DSMT4" ShapeID="_x0000_i1209" DrawAspect="Content" ObjectID="_1708981589" r:id="rId377"/>
        </w:object>
      </w:r>
      <w:r w:rsidRPr="002432CC">
        <w:rPr>
          <w:rFonts w:eastAsiaTheme="minorEastAsia"/>
        </w:rPr>
        <w:t xml:space="preserve">.   Tính </w:t>
      </w:r>
      <w:r w:rsidR="00C94000" w:rsidRPr="002432CC">
        <w:rPr>
          <w:position w:val="-10"/>
        </w:rPr>
        <w:object w:dxaOrig="499" w:dyaOrig="320" w14:anchorId="3A903746">
          <v:shape id="_x0000_i1210" type="#_x0000_t75" style="width:24.75pt;height:15.75pt" o:ole="">
            <v:imagedata r:id="rId378" o:title=""/>
          </v:shape>
          <o:OLEObject Type="Embed" ProgID="Equation.DSMT4" ShapeID="_x0000_i1210" DrawAspect="Content" ObjectID="_1708981590" r:id="rId379"/>
        </w:object>
      </w:r>
    </w:p>
    <w:p w14:paraId="5B22FC3B" w14:textId="003CF527" w:rsidR="00FE3038" w:rsidRPr="002432CC" w:rsidRDefault="00FE3038" w:rsidP="00FE3038">
      <w:r w:rsidRPr="002432CC">
        <w:rPr>
          <w:rFonts w:eastAsiaTheme="minorEastAsia"/>
          <w:b/>
          <w:color w:val="0000FF"/>
        </w:rPr>
        <w:t>A.</w:t>
      </w:r>
      <w:r w:rsidR="00C94000" w:rsidRPr="002432CC">
        <w:rPr>
          <w:position w:val="-14"/>
        </w:rPr>
        <w:object w:dxaOrig="1400" w:dyaOrig="400" w14:anchorId="2324D57D">
          <v:shape id="_x0000_i1211" type="#_x0000_t75" style="width:69.75pt;height:20.25pt" o:ole="">
            <v:imagedata r:id="rId380" o:title=""/>
          </v:shape>
          <o:OLEObject Type="Embed" ProgID="Equation.DSMT4" ShapeID="_x0000_i1211" DrawAspect="Content" ObjectID="_1708981591" r:id="rId381"/>
        </w:object>
      </w:r>
      <w:r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1200" w:dyaOrig="400" w14:anchorId="2A9DF87D">
          <v:shape id="_x0000_i1212" type="#_x0000_t75" style="width:60pt;height:20.25pt" o:ole="">
            <v:imagedata r:id="rId382" o:title=""/>
          </v:shape>
          <o:OLEObject Type="Embed" ProgID="Equation.DSMT4" ShapeID="_x0000_i1212" DrawAspect="Content" ObjectID="_1708981592" r:id="rId383"/>
        </w:object>
      </w:r>
      <w:r w:rsidRPr="002432CC">
        <w:rPr>
          <w:rFonts w:eastAsiaTheme="minorEastAsia"/>
        </w:rPr>
        <w:tab/>
      </w:r>
      <w:r w:rsidR="00E839E8"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C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14"/>
        </w:rPr>
        <w:object w:dxaOrig="1219" w:dyaOrig="400" w14:anchorId="41555812">
          <v:shape id="_x0000_i1213" type="#_x0000_t75" style="width:60.75pt;height:20.25pt" o:ole="">
            <v:imagedata r:id="rId384" o:title=""/>
          </v:shape>
          <o:OLEObject Type="Embed" ProgID="Equation.DSMT4" ShapeID="_x0000_i1213" DrawAspect="Content" ObjectID="_1708981593" r:id="rId385"/>
        </w:object>
      </w:r>
      <w:r w:rsidRPr="002432CC">
        <w:rPr>
          <w:rFonts w:eastAsiaTheme="minorEastAsia"/>
        </w:rPr>
        <w:t xml:space="preserve">.             </w:t>
      </w:r>
      <w:r w:rsidR="00FB4D6B"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D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14"/>
        </w:rPr>
        <w:object w:dxaOrig="1219" w:dyaOrig="400" w14:anchorId="7441E73E">
          <v:shape id="_x0000_i1214" type="#_x0000_t75" style="width:60.75pt;height:20.25pt" o:ole="">
            <v:imagedata r:id="rId386" o:title=""/>
          </v:shape>
          <o:OLEObject Type="Embed" ProgID="Equation.DSMT4" ShapeID="_x0000_i1214" DrawAspect="Content" ObjectID="_1708981594" r:id="rId387"/>
        </w:object>
      </w:r>
    </w:p>
    <w:p w14:paraId="68333FD1" w14:textId="69DA7C11" w:rsidR="00FE3038" w:rsidRPr="002432CC" w:rsidRDefault="00FE3038" w:rsidP="00FE3038">
      <w:r w:rsidRPr="002432CC">
        <w:rPr>
          <w:b/>
          <w:color w:val="CC00FF"/>
        </w:rPr>
        <w:t>Câu 33.</w:t>
      </w:r>
      <w:r w:rsidRPr="002432CC">
        <w:t xml:space="preserve"> Họ nguyên hàm của hàm số </w:t>
      </w:r>
      <w:r w:rsidR="00C94000" w:rsidRPr="002432CC">
        <w:rPr>
          <w:position w:val="-14"/>
        </w:rPr>
        <w:object w:dxaOrig="1740" w:dyaOrig="400" w14:anchorId="7708F50D">
          <v:shape id="_x0000_i1215" type="#_x0000_t75" style="width:87pt;height:20.25pt" o:ole="">
            <v:imagedata r:id="rId388" o:title=""/>
          </v:shape>
          <o:OLEObject Type="Embed" ProgID="Equation.DSMT4" ShapeID="_x0000_i1215" DrawAspect="Content" ObjectID="_1708981595" r:id="rId389"/>
        </w:object>
      </w:r>
      <w:r w:rsidRPr="002432CC">
        <w:t xml:space="preserve"> là</w:t>
      </w:r>
    </w:p>
    <w:p w14:paraId="112433B5" w14:textId="167764E0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6"/>
        </w:rPr>
        <w:object w:dxaOrig="1440" w:dyaOrig="320" w14:anchorId="32911D21">
          <v:shape id="_x0000_i1216" type="#_x0000_t75" style="width:1in;height:15.75pt" o:ole="">
            <v:imagedata r:id="rId390" o:title=""/>
          </v:shape>
          <o:OLEObject Type="Embed" ProgID="Equation.DSMT4" ShapeID="_x0000_i1216" DrawAspect="Content" ObjectID="_1708981596" r:id="rId391"/>
        </w:object>
      </w:r>
      <w:r w:rsidRPr="002432CC">
        <w:t>.</w:t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6"/>
        </w:rPr>
        <w:object w:dxaOrig="1600" w:dyaOrig="320" w14:anchorId="58C037BD">
          <v:shape id="_x0000_i1217" type="#_x0000_t75" style="width:80.25pt;height:15.75pt" o:ole="">
            <v:imagedata r:id="rId392" o:title=""/>
          </v:shape>
          <o:OLEObject Type="Embed" ProgID="Equation.DSMT4" ShapeID="_x0000_i1217" DrawAspect="Content" ObjectID="_1708981597" r:id="rId393"/>
        </w:object>
      </w:r>
      <w:r w:rsidRPr="002432CC">
        <w:t>.</w:t>
      </w:r>
      <w:r w:rsidRPr="002432CC">
        <w:rPr>
          <w:rFonts w:eastAsia="Arial"/>
        </w:rPr>
        <w:tab/>
      </w:r>
      <w:r w:rsidR="00FB4D6B" w:rsidRPr="002432CC">
        <w:rPr>
          <w:rFonts w:eastAsia="Arial"/>
        </w:rPr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6"/>
        </w:rPr>
        <w:object w:dxaOrig="1460" w:dyaOrig="320" w14:anchorId="117B8972">
          <v:shape id="_x0000_i1218" type="#_x0000_t75" style="width:72.75pt;height:15.75pt" o:ole="">
            <v:imagedata r:id="rId394" o:title=""/>
          </v:shape>
          <o:OLEObject Type="Embed" ProgID="Equation.DSMT4" ShapeID="_x0000_i1218" DrawAspect="Content" ObjectID="_1708981598" r:id="rId395"/>
        </w:object>
      </w:r>
      <w:r w:rsidRPr="002432CC">
        <w:t>.</w:t>
      </w:r>
      <w:r w:rsidRPr="002432CC">
        <w:tab/>
      </w:r>
      <w:r w:rsidR="00FB4D6B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6"/>
        </w:rPr>
        <w:object w:dxaOrig="1060" w:dyaOrig="279" w14:anchorId="0FB90565">
          <v:shape id="_x0000_i1219" type="#_x0000_t75" style="width:53.25pt;height:14.25pt" o:ole="">
            <v:imagedata r:id="rId396" o:title=""/>
          </v:shape>
          <o:OLEObject Type="Embed" ProgID="Equation.DSMT4" ShapeID="_x0000_i1219" DrawAspect="Content" ObjectID="_1708981599" r:id="rId397"/>
        </w:object>
      </w:r>
      <w:r w:rsidRPr="002432CC">
        <w:t>.</w:t>
      </w:r>
    </w:p>
    <w:p w14:paraId="34E0671E" w14:textId="1E335A02" w:rsidR="00FE3038" w:rsidRPr="002432CC" w:rsidRDefault="00FE3038" w:rsidP="00FE3038">
      <w:r w:rsidRPr="002432CC">
        <w:rPr>
          <w:b/>
          <w:color w:val="CC00FF"/>
        </w:rPr>
        <w:t>Câu 34.</w:t>
      </w:r>
      <w:r w:rsidRPr="002432CC">
        <w:t xml:space="preserve"> Nguyên hàm của hàm số </w:t>
      </w:r>
      <w:r w:rsidR="00C94000" w:rsidRPr="002432CC">
        <w:rPr>
          <w:position w:val="-14"/>
        </w:rPr>
        <w:object w:dxaOrig="1380" w:dyaOrig="400" w14:anchorId="1960C1B6">
          <v:shape id="_x0000_i1220" type="#_x0000_t75" style="width:69pt;height:20.25pt" o:ole="">
            <v:imagedata r:id="rId398" o:title=""/>
          </v:shape>
          <o:OLEObject Type="Embed" ProgID="Equation.DSMT4" ShapeID="_x0000_i1220" DrawAspect="Content" ObjectID="_1708981600" r:id="rId399"/>
        </w:object>
      </w:r>
      <w:r w:rsidRPr="002432CC">
        <w:t xml:space="preserve"> là</w:t>
      </w:r>
    </w:p>
    <w:p w14:paraId="1FE0C4DD" w14:textId="44A64D1D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4"/>
        </w:rPr>
        <w:object w:dxaOrig="1500" w:dyaOrig="620" w14:anchorId="3139300B">
          <v:shape id="_x0000_i1221" type="#_x0000_t75" style="width:75pt;height:30.75pt" o:ole="">
            <v:imagedata r:id="rId400" o:title=""/>
          </v:shape>
          <o:OLEObject Type="Embed" ProgID="Equation.DSMT4" ShapeID="_x0000_i1221" DrawAspect="Content" ObjectID="_1708981601" r:id="rId401"/>
        </w:object>
      </w:r>
      <w:r w:rsidRPr="002432CC">
        <w:t>.</w:t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6"/>
        </w:rPr>
        <w:object w:dxaOrig="1080" w:dyaOrig="320" w14:anchorId="6D02EDC7">
          <v:shape id="_x0000_i1222" type="#_x0000_t75" style="width:54pt;height:15.75pt" o:ole="">
            <v:imagedata r:id="rId402" o:title=""/>
          </v:shape>
          <o:OLEObject Type="Embed" ProgID="Equation.DSMT4" ShapeID="_x0000_i1222" DrawAspect="Content" ObjectID="_1708981602" r:id="rId403"/>
        </w:object>
      </w:r>
      <w:r w:rsidRPr="002432CC">
        <w:t>.</w:t>
      </w:r>
      <w:r w:rsidRPr="002432CC">
        <w:tab/>
      </w:r>
      <w:r w:rsidR="00FB4D6B" w:rsidRPr="002432CC">
        <w:tab/>
      </w:r>
      <w:r w:rsidR="00FB4D6B"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6"/>
        </w:rPr>
        <w:object w:dxaOrig="1020" w:dyaOrig="320" w14:anchorId="59EC45D9">
          <v:shape id="_x0000_i1223" type="#_x0000_t75" style="width:51pt;height:15.75pt" o:ole="">
            <v:imagedata r:id="rId404" o:title=""/>
          </v:shape>
          <o:OLEObject Type="Embed" ProgID="Equation.DSMT4" ShapeID="_x0000_i1223" DrawAspect="Content" ObjectID="_1708981603" r:id="rId405"/>
        </w:object>
      </w:r>
      <w:r w:rsidRPr="002432CC">
        <w:t>.</w:t>
      </w:r>
      <w:r w:rsidRPr="002432CC">
        <w:tab/>
      </w:r>
      <w:r w:rsidR="00FB4D6B" w:rsidRPr="002432CC">
        <w:tab/>
      </w:r>
      <w:r w:rsidR="00FB4D6B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6"/>
        </w:rPr>
        <w:object w:dxaOrig="1120" w:dyaOrig="320" w14:anchorId="489DD4E1">
          <v:shape id="_x0000_i1224" type="#_x0000_t75" style="width:56.25pt;height:15.75pt" o:ole="">
            <v:imagedata r:id="rId406" o:title=""/>
          </v:shape>
          <o:OLEObject Type="Embed" ProgID="Equation.DSMT4" ShapeID="_x0000_i1224" DrawAspect="Content" ObjectID="_1708981604" r:id="rId407"/>
        </w:object>
      </w:r>
      <w:r w:rsidRPr="002432CC">
        <w:t>.</w:t>
      </w:r>
    </w:p>
    <w:p w14:paraId="0CED1965" w14:textId="284A88DA" w:rsidR="00FE3038" w:rsidRPr="002432CC" w:rsidRDefault="00FE3038" w:rsidP="00FE3038">
      <w:r w:rsidRPr="002432CC">
        <w:rPr>
          <w:b/>
          <w:color w:val="CC00FF"/>
        </w:rPr>
        <w:t>Câu 35.</w:t>
      </w:r>
      <w:r w:rsidRPr="002432CC">
        <w:t xml:space="preserve"> Tìm nguyên hàm của hàm số </w:t>
      </w:r>
      <w:r w:rsidR="00C94000" w:rsidRPr="002432CC">
        <w:rPr>
          <w:position w:val="-24"/>
        </w:rPr>
        <w:object w:dxaOrig="1520" w:dyaOrig="620" w14:anchorId="2D413669">
          <v:shape id="_x0000_i1225" type="#_x0000_t75" style="width:75.75pt;height:30.75pt" o:ole="">
            <v:imagedata r:id="rId408" o:title=""/>
          </v:shape>
          <o:OLEObject Type="Embed" ProgID="Equation.DSMT4" ShapeID="_x0000_i1225" DrawAspect="Content" ObjectID="_1708981605" r:id="rId409"/>
        </w:object>
      </w:r>
      <w:r w:rsidRPr="002432CC">
        <w:t>.</w:t>
      </w:r>
    </w:p>
    <w:p w14:paraId="7EF3F9A0" w14:textId="0875221E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4"/>
        </w:rPr>
        <w:object w:dxaOrig="2240" w:dyaOrig="660" w14:anchorId="34A6AF5A">
          <v:shape id="_x0000_i1226" type="#_x0000_t75" style="width:111.75pt;height:33pt" o:ole="">
            <v:imagedata r:id="rId410" o:title=""/>
          </v:shape>
          <o:OLEObject Type="Embed" ProgID="Equation.DSMT4" ShapeID="_x0000_i1226" DrawAspect="Content" ObjectID="_1708981606" r:id="rId411"/>
        </w:object>
      </w:r>
      <w:r w:rsidRPr="002432CC">
        <w:t>.</w:t>
      </w:r>
      <w:r w:rsidRPr="002432CC">
        <w:tab/>
      </w:r>
      <w:r w:rsidRPr="002432CC">
        <w:tab/>
      </w:r>
      <w:r w:rsidR="00FB4D6B" w:rsidRPr="002432CC">
        <w:tab/>
      </w:r>
      <w:r w:rsidR="00FB4D6B" w:rsidRPr="002432CC">
        <w:tab/>
      </w:r>
      <w:r w:rsidR="00FB4D6B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2240" w:dyaOrig="660" w14:anchorId="65349566">
          <v:shape id="_x0000_i1227" type="#_x0000_t75" style="width:111.75pt;height:33pt" o:ole="">
            <v:imagedata r:id="rId412" o:title=""/>
          </v:shape>
          <o:OLEObject Type="Embed" ProgID="Equation.DSMT4" ShapeID="_x0000_i1227" DrawAspect="Content" ObjectID="_1708981607" r:id="rId413"/>
        </w:object>
      </w:r>
      <w:r w:rsidRPr="002432CC">
        <w:t>.</w:t>
      </w:r>
    </w:p>
    <w:p w14:paraId="70BC6955" w14:textId="49DBADDF" w:rsidR="00FE3038" w:rsidRPr="002432CC" w:rsidRDefault="00FE3038" w:rsidP="00FE3038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2240" w:dyaOrig="660" w14:anchorId="3B453EED">
          <v:shape id="_x0000_i1228" type="#_x0000_t75" style="width:111.75pt;height:33pt" o:ole="">
            <v:imagedata r:id="rId414" o:title=""/>
          </v:shape>
          <o:OLEObject Type="Embed" ProgID="Equation.DSMT4" ShapeID="_x0000_i1228" DrawAspect="Content" ObjectID="_1708981608" r:id="rId415"/>
        </w:object>
      </w:r>
      <w:r w:rsidRPr="002432CC">
        <w:t>.</w:t>
      </w:r>
      <w:r w:rsidRPr="002432CC">
        <w:tab/>
      </w:r>
      <w:r w:rsidRPr="002432CC">
        <w:tab/>
      </w:r>
      <w:r w:rsidR="00FB4D6B" w:rsidRPr="002432CC">
        <w:tab/>
      </w:r>
      <w:r w:rsidR="00FB4D6B" w:rsidRPr="002432CC">
        <w:tab/>
      </w:r>
      <w:r w:rsidR="00FB4D6B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2240" w:dyaOrig="660" w14:anchorId="030D4C02">
          <v:shape id="_x0000_i1229" type="#_x0000_t75" style="width:111.75pt;height:33pt" o:ole="">
            <v:imagedata r:id="rId416" o:title=""/>
          </v:shape>
          <o:OLEObject Type="Embed" ProgID="Equation.DSMT4" ShapeID="_x0000_i1229" DrawAspect="Content" ObjectID="_1708981609" r:id="rId417"/>
        </w:object>
      </w:r>
      <w:r w:rsidRPr="002432CC">
        <w:t>.</w:t>
      </w:r>
    </w:p>
    <w:p w14:paraId="0721C59D" w14:textId="634DAD84" w:rsidR="00FE3038" w:rsidRPr="002432CC" w:rsidRDefault="00FE3038" w:rsidP="00FE3038">
      <w:r w:rsidRPr="002432CC">
        <w:rPr>
          <w:b/>
          <w:color w:val="CC00FF"/>
        </w:rPr>
        <w:t>Câu 36.</w:t>
      </w:r>
      <w:r w:rsidRPr="002432CC">
        <w:t xml:space="preserve"> Tìm nguyên hàm của hàm số </w:t>
      </w:r>
      <w:r w:rsidR="00C94000" w:rsidRPr="002432CC">
        <w:rPr>
          <w:position w:val="-24"/>
        </w:rPr>
        <w:object w:dxaOrig="1420" w:dyaOrig="620" w14:anchorId="76B18D4D">
          <v:shape id="_x0000_i1230" type="#_x0000_t75" style="width:71.25pt;height:30.75pt" o:ole="">
            <v:imagedata r:id="rId418" o:title=""/>
          </v:shape>
          <o:OLEObject Type="Embed" ProgID="Equation.DSMT4" ShapeID="_x0000_i1230" DrawAspect="Content" ObjectID="_1708981610" r:id="rId419"/>
        </w:object>
      </w:r>
      <w:r w:rsidRPr="002432CC">
        <w:t>.</w:t>
      </w:r>
    </w:p>
    <w:p w14:paraId="35A6C285" w14:textId="281F6F97" w:rsidR="00FE3038" w:rsidRPr="002432CC" w:rsidRDefault="00FE3038" w:rsidP="00FE3038">
      <w:bookmarkStart w:id="2" w:name="_Hlk81316373"/>
      <w:r w:rsidRPr="002432CC">
        <w:rPr>
          <w:b/>
          <w:color w:val="0000FF"/>
        </w:rPr>
        <w:t>A.</w:t>
      </w:r>
      <w:r w:rsidRPr="002432CC">
        <w:t xml:space="preserve"> </w:t>
      </w:r>
      <w:bookmarkEnd w:id="2"/>
      <w:r w:rsidR="00C94000" w:rsidRPr="002432CC">
        <w:rPr>
          <w:position w:val="-24"/>
        </w:rPr>
        <w:object w:dxaOrig="2480" w:dyaOrig="620" w14:anchorId="416ACE52">
          <v:shape id="_x0000_i1231" type="#_x0000_t75" style="width:123.75pt;height:30.75pt" o:ole="">
            <v:imagedata r:id="rId420" o:title=""/>
          </v:shape>
          <o:OLEObject Type="Embed" ProgID="Equation.DSMT4" ShapeID="_x0000_i1231" DrawAspect="Content" ObjectID="_1708981611" r:id="rId421"/>
        </w:object>
      </w:r>
      <w:r w:rsidRPr="002432CC">
        <w:t>.</w:t>
      </w:r>
      <w:r w:rsidRPr="002432CC">
        <w:tab/>
      </w:r>
      <w:r w:rsidRPr="002432CC">
        <w:tab/>
      </w:r>
      <w:r w:rsidR="00FB4D6B" w:rsidRPr="002432CC">
        <w:tab/>
      </w:r>
      <w:r w:rsidR="00FB4D6B" w:rsidRPr="002432CC">
        <w:tab/>
      </w:r>
      <w:r w:rsidR="00FB4D6B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2299" w:dyaOrig="620" w14:anchorId="5DED6A6C">
          <v:shape id="_x0000_i1232" type="#_x0000_t75" style="width:114.75pt;height:30.75pt" o:ole="">
            <v:imagedata r:id="rId422" o:title=""/>
          </v:shape>
          <o:OLEObject Type="Embed" ProgID="Equation.DSMT4" ShapeID="_x0000_i1232" DrawAspect="Content" ObjectID="_1708981612" r:id="rId423"/>
        </w:object>
      </w:r>
      <w:r w:rsidRPr="002432CC">
        <w:t>.</w:t>
      </w:r>
    </w:p>
    <w:p w14:paraId="598141C8" w14:textId="5450ADE7" w:rsidR="00FE3038" w:rsidRPr="002432CC" w:rsidRDefault="00FE3038" w:rsidP="00FE3038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2659" w:dyaOrig="620" w14:anchorId="7928D475">
          <v:shape id="_x0000_i1233" type="#_x0000_t75" style="width:132.75pt;height:30.75pt" o:ole="">
            <v:imagedata r:id="rId424" o:title=""/>
          </v:shape>
          <o:OLEObject Type="Embed" ProgID="Equation.DSMT4" ShapeID="_x0000_i1233" DrawAspect="Content" ObjectID="_1708981613" r:id="rId425"/>
        </w:object>
      </w:r>
      <w:r w:rsidRPr="002432CC">
        <w:t>.</w:t>
      </w:r>
      <w:r w:rsidRPr="002432CC">
        <w:tab/>
      </w:r>
      <w:r w:rsidRPr="002432CC">
        <w:tab/>
      </w:r>
      <w:r w:rsidR="00FB4D6B" w:rsidRPr="002432CC">
        <w:tab/>
      </w:r>
      <w:r w:rsidR="00FB4D6B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2439" w:dyaOrig="620" w14:anchorId="029C2AEB">
          <v:shape id="_x0000_i1234" type="#_x0000_t75" style="width:122.25pt;height:30.75pt" o:ole="">
            <v:imagedata r:id="rId426" o:title=""/>
          </v:shape>
          <o:OLEObject Type="Embed" ProgID="Equation.DSMT4" ShapeID="_x0000_i1234" DrawAspect="Content" ObjectID="_1708981614" r:id="rId427"/>
        </w:object>
      </w:r>
      <w:r w:rsidRPr="002432CC">
        <w:t>.</w:t>
      </w:r>
    </w:p>
    <w:p w14:paraId="4EC56AD9" w14:textId="36D4DE41" w:rsidR="00FE3038" w:rsidRPr="002432CC" w:rsidRDefault="00FE3038" w:rsidP="00FE3038">
      <w:r w:rsidRPr="002432CC">
        <w:rPr>
          <w:b/>
          <w:color w:val="CC00FF"/>
        </w:rPr>
        <w:t>Câu 37.</w:t>
      </w:r>
      <w:r w:rsidRPr="002432CC">
        <w:t xml:space="preserve"> Tìm họ nguyên hàm của hàm số </w:t>
      </w:r>
      <w:r w:rsidR="00C94000" w:rsidRPr="002432CC">
        <w:rPr>
          <w:position w:val="-14"/>
        </w:rPr>
        <w:object w:dxaOrig="1020" w:dyaOrig="400" w14:anchorId="40DFB987">
          <v:shape id="_x0000_i1235" type="#_x0000_t75" style="width:51pt;height:20.25pt" o:ole="">
            <v:imagedata r:id="rId428" o:title=""/>
          </v:shape>
          <o:OLEObject Type="Embed" ProgID="Equation.DSMT4" ShapeID="_x0000_i1235" DrawAspect="Content" ObjectID="_1708981615" r:id="rId429"/>
        </w:object>
      </w:r>
      <w:r w:rsidRPr="002432CC">
        <w:t>.</w:t>
      </w:r>
    </w:p>
    <w:p w14:paraId="06A0F4D5" w14:textId="514B78D1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4"/>
        </w:rPr>
        <w:object w:dxaOrig="1680" w:dyaOrig="660" w14:anchorId="17A71B7A">
          <v:shape id="_x0000_i1236" type="#_x0000_t75" style="width:84pt;height:33pt" o:ole="">
            <v:imagedata r:id="rId430" o:title=""/>
          </v:shape>
          <o:OLEObject Type="Embed" ProgID="Equation.DSMT4" ShapeID="_x0000_i1236" DrawAspect="Content" ObjectID="_1708981616" r:id="rId431"/>
        </w:object>
      </w:r>
      <w:r w:rsidRPr="002432CC">
        <w:t>.</w:t>
      </w:r>
      <w:r w:rsidRPr="002432CC">
        <w:tab/>
      </w:r>
      <w:r w:rsidRPr="002432CC">
        <w:tab/>
      </w:r>
      <w:r w:rsidR="00FB4D6B" w:rsidRPr="002432CC">
        <w:tab/>
      </w:r>
      <w:r w:rsidR="00FB4D6B" w:rsidRPr="002432CC">
        <w:tab/>
      </w:r>
      <w:r w:rsidR="00FB4D6B" w:rsidRPr="002432CC">
        <w:tab/>
      </w:r>
      <w:r w:rsidR="00FB4D6B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6"/>
        </w:rPr>
        <w:object w:dxaOrig="1660" w:dyaOrig="440" w14:anchorId="68B69381">
          <v:shape id="_x0000_i1237" type="#_x0000_t75" style="width:83.25pt;height:21.75pt" o:ole="">
            <v:imagedata r:id="rId432" o:title=""/>
          </v:shape>
          <o:OLEObject Type="Embed" ProgID="Equation.DSMT4" ShapeID="_x0000_i1237" DrawAspect="Content" ObjectID="_1708981617" r:id="rId433"/>
        </w:object>
      </w:r>
      <w:r w:rsidRPr="002432CC">
        <w:t>.</w:t>
      </w:r>
      <w:r w:rsidRPr="002432CC">
        <w:tab/>
      </w:r>
    </w:p>
    <w:p w14:paraId="67DD355E" w14:textId="718A7023" w:rsidR="00FE3038" w:rsidRPr="002432CC" w:rsidRDefault="00FE3038" w:rsidP="00FE3038">
      <w:r w:rsidRPr="002432CC">
        <w:rPr>
          <w:b/>
          <w:color w:val="0000FF"/>
        </w:rPr>
        <w:lastRenderedPageBreak/>
        <w:t>C.</w:t>
      </w:r>
      <w:r w:rsidRPr="002432CC">
        <w:t xml:space="preserve"> </w:t>
      </w:r>
      <w:r w:rsidR="00C94000" w:rsidRPr="002432CC">
        <w:rPr>
          <w:position w:val="-24"/>
        </w:rPr>
        <w:object w:dxaOrig="1740" w:dyaOrig="660" w14:anchorId="40BE7D3F">
          <v:shape id="_x0000_i1238" type="#_x0000_t75" style="width:87pt;height:33pt" o:ole="">
            <v:imagedata r:id="rId434" o:title=""/>
          </v:shape>
          <o:OLEObject Type="Embed" ProgID="Equation.DSMT4" ShapeID="_x0000_i1238" DrawAspect="Content" ObjectID="_1708981618" r:id="rId435"/>
        </w:object>
      </w:r>
      <w:r w:rsidRPr="002432CC">
        <w:t>.</w:t>
      </w:r>
      <w:r w:rsidRPr="002432CC">
        <w:tab/>
      </w:r>
      <w:r w:rsidRPr="002432CC">
        <w:tab/>
      </w:r>
      <w:r w:rsidR="00FB4D6B" w:rsidRPr="002432CC">
        <w:tab/>
      </w:r>
      <w:r w:rsidR="00FB4D6B" w:rsidRPr="002432CC">
        <w:tab/>
      </w:r>
      <w:r w:rsidR="00FB4D6B" w:rsidRPr="002432CC">
        <w:tab/>
      </w:r>
      <w:r w:rsidR="00FB4D6B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6"/>
        </w:rPr>
        <w:object w:dxaOrig="1880" w:dyaOrig="440" w14:anchorId="0D636AD8">
          <v:shape id="_x0000_i1239" type="#_x0000_t75" style="width:93.75pt;height:21.75pt" o:ole="">
            <v:imagedata r:id="rId436" o:title=""/>
          </v:shape>
          <o:OLEObject Type="Embed" ProgID="Equation.DSMT4" ShapeID="_x0000_i1239" DrawAspect="Content" ObjectID="_1708981619" r:id="rId437"/>
        </w:object>
      </w:r>
      <w:r w:rsidRPr="002432CC">
        <w:t>.</w:t>
      </w:r>
    </w:p>
    <w:p w14:paraId="2C553483" w14:textId="1A236C64" w:rsidR="00FE3038" w:rsidRPr="002432CC" w:rsidRDefault="00FE3038" w:rsidP="00FE3038">
      <w:r w:rsidRPr="002432CC">
        <w:rPr>
          <w:b/>
          <w:color w:val="CC00FF"/>
        </w:rPr>
        <w:t>Câu 38.</w:t>
      </w:r>
      <w:r w:rsidRPr="002432CC">
        <w:t xml:space="preserve"> Họ nguyên hàm của hàm số </w:t>
      </w:r>
      <w:r w:rsidR="00C94000" w:rsidRPr="002432CC">
        <w:rPr>
          <w:position w:val="-32"/>
        </w:rPr>
        <w:object w:dxaOrig="1880" w:dyaOrig="760" w14:anchorId="22A85607">
          <v:shape id="_x0000_i1240" type="#_x0000_t75" style="width:93.75pt;height:38.25pt" o:ole="">
            <v:imagedata r:id="rId438" o:title=""/>
          </v:shape>
          <o:OLEObject Type="Embed" ProgID="Equation.DSMT4" ShapeID="_x0000_i1240" DrawAspect="Content" ObjectID="_1708981620" r:id="rId439"/>
        </w:object>
      </w:r>
      <w:r w:rsidRPr="002432CC">
        <w:t xml:space="preserve"> là</w:t>
      </w:r>
    </w:p>
    <w:p w14:paraId="5BCC4581" w14:textId="51EA4208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6"/>
        </w:rPr>
        <w:object w:dxaOrig="1460" w:dyaOrig="320" w14:anchorId="27FF256D">
          <v:shape id="_x0000_i1241" type="#_x0000_t75" style="width:72.75pt;height:15.75pt" o:ole="">
            <v:imagedata r:id="rId440" o:title=""/>
          </v:shape>
          <o:OLEObject Type="Embed" ProgID="Equation.DSMT4" ShapeID="_x0000_i1241" DrawAspect="Content" ObjectID="_1708981621" r:id="rId441"/>
        </w:object>
      </w:r>
      <w:r w:rsidRPr="002432CC">
        <w:t>.</w:t>
      </w:r>
      <w:r w:rsidRPr="002432CC">
        <w:tab/>
      </w:r>
      <w:r w:rsidR="00FB4D6B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6"/>
        </w:rPr>
        <w:object w:dxaOrig="1460" w:dyaOrig="320" w14:anchorId="05D05CB5">
          <v:shape id="_x0000_i1242" type="#_x0000_t75" style="width:72.75pt;height:15.75pt" o:ole="">
            <v:imagedata r:id="rId442" o:title=""/>
          </v:shape>
          <o:OLEObject Type="Embed" ProgID="Equation.DSMT4" ShapeID="_x0000_i1242" DrawAspect="Content" ObjectID="_1708981622" r:id="rId443"/>
        </w:object>
      </w:r>
      <w:r w:rsidRPr="002432CC">
        <w:t>.</w:t>
      </w:r>
      <w:r w:rsidRPr="002432CC">
        <w:tab/>
        <w:t xml:space="preserve"> </w:t>
      </w:r>
      <w:r w:rsidR="00FB4D6B"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1520" w:dyaOrig="620" w14:anchorId="08296EB2">
          <v:shape id="_x0000_i1243" type="#_x0000_t75" style="width:75.75pt;height:30.75pt" o:ole="">
            <v:imagedata r:id="rId444" o:title=""/>
          </v:shape>
          <o:OLEObject Type="Embed" ProgID="Equation.DSMT4" ShapeID="_x0000_i1243" DrawAspect="Content" ObjectID="_1708981623" r:id="rId445"/>
        </w:object>
      </w:r>
      <w:r w:rsidRPr="002432CC">
        <w:t>.</w:t>
      </w:r>
      <w:r w:rsidRPr="002432CC">
        <w:tab/>
        <w:t xml:space="preserve">  </w:t>
      </w:r>
      <w:r w:rsidR="00FB4D6B" w:rsidRPr="002432CC">
        <w:t xml:space="preserve">     </w:t>
      </w:r>
      <w:r w:rsidR="00FB4D6B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1520" w:dyaOrig="620" w14:anchorId="6B90EFBF">
          <v:shape id="_x0000_i1244" type="#_x0000_t75" style="width:75.75pt;height:30.75pt" o:ole="">
            <v:imagedata r:id="rId446" o:title=""/>
          </v:shape>
          <o:OLEObject Type="Embed" ProgID="Equation.DSMT4" ShapeID="_x0000_i1244" DrawAspect="Content" ObjectID="_1708981624" r:id="rId447"/>
        </w:object>
      </w:r>
      <w:r w:rsidRPr="002432CC">
        <w:t>.</w:t>
      </w:r>
    </w:p>
    <w:p w14:paraId="46933D61" w14:textId="4B6A0A0D" w:rsidR="00FE3038" w:rsidRPr="002432CC" w:rsidRDefault="00FE3038" w:rsidP="00FE3038">
      <w:r w:rsidRPr="002432CC">
        <w:rPr>
          <w:b/>
          <w:color w:val="CC00FF"/>
        </w:rPr>
        <w:t>Câu 39.</w:t>
      </w:r>
      <w:r w:rsidRPr="002432CC">
        <w:t xml:space="preserve"> Khi tính nguyên hàm </w:t>
      </w:r>
      <w:r w:rsidR="00C94000" w:rsidRPr="002432CC">
        <w:rPr>
          <w:position w:val="-28"/>
        </w:rPr>
        <w:object w:dxaOrig="1100" w:dyaOrig="660" w14:anchorId="0301D592">
          <v:shape id="_x0000_i1245" type="#_x0000_t75" style="width:54.75pt;height:33pt" o:ole="">
            <v:imagedata r:id="rId448" o:title=""/>
          </v:shape>
          <o:OLEObject Type="Embed" ProgID="Equation.DSMT4" ShapeID="_x0000_i1245" DrawAspect="Content" ObjectID="_1708981625" r:id="rId449"/>
        </w:object>
      </w:r>
      <w:r w:rsidRPr="002432CC">
        <w:t xml:space="preserve">, bằng cách đặt </w:t>
      </w:r>
      <w:r w:rsidR="00C94000" w:rsidRPr="002432CC">
        <w:rPr>
          <w:position w:val="-8"/>
        </w:rPr>
        <w:object w:dxaOrig="1040" w:dyaOrig="360" w14:anchorId="49CD58F7">
          <v:shape id="_x0000_i1246" type="#_x0000_t75" style="width:51.75pt;height:18pt" o:ole="">
            <v:imagedata r:id="rId450" o:title=""/>
          </v:shape>
          <o:OLEObject Type="Embed" ProgID="Equation.DSMT4" ShapeID="_x0000_i1246" DrawAspect="Content" ObjectID="_1708981626" r:id="rId451"/>
        </w:object>
      </w:r>
      <w:r w:rsidRPr="002432CC">
        <w:t xml:space="preserve"> ta được nguyên hàm nào?</w:t>
      </w:r>
    </w:p>
    <w:p w14:paraId="19A69213" w14:textId="6AEA01F4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6"/>
        </w:rPr>
        <w:object w:dxaOrig="1420" w:dyaOrig="440" w14:anchorId="582B8820">
          <v:shape id="_x0000_i1247" type="#_x0000_t75" style="width:71.25pt;height:21.75pt" o:ole="">
            <v:imagedata r:id="rId452" o:title=""/>
          </v:shape>
          <o:OLEObject Type="Embed" ProgID="Equation.DSMT4" ShapeID="_x0000_i1247" DrawAspect="Content" ObjectID="_1708981627" r:id="rId453"/>
        </w:object>
      </w:r>
      <w:r w:rsidRPr="002432CC">
        <w:t>.</w:t>
      </w:r>
      <w:r w:rsidRPr="002432CC">
        <w:tab/>
      </w:r>
      <w:r w:rsidR="00FB4D6B" w:rsidRPr="002432CC">
        <w:t xml:space="preserve">     </w:t>
      </w:r>
      <w:r w:rsidR="00FB4D6B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6"/>
        </w:rPr>
        <w:object w:dxaOrig="1260" w:dyaOrig="440" w14:anchorId="06F708A0">
          <v:shape id="_x0000_i1248" type="#_x0000_t75" style="width:63pt;height:21.75pt" o:ole="">
            <v:imagedata r:id="rId454" o:title=""/>
          </v:shape>
          <o:OLEObject Type="Embed" ProgID="Equation.DSMT4" ShapeID="_x0000_i1248" DrawAspect="Content" ObjectID="_1708981628" r:id="rId455"/>
        </w:object>
      </w:r>
      <w:r w:rsidRPr="002432CC">
        <w:t>.</w:t>
      </w:r>
      <w:r w:rsidRPr="002432CC">
        <w:tab/>
        <w:t xml:space="preserve">  </w:t>
      </w:r>
      <w:r w:rsidR="00FB4D6B"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6"/>
        </w:rPr>
        <w:object w:dxaOrig="1240" w:dyaOrig="440" w14:anchorId="654336FF">
          <v:shape id="_x0000_i1249" type="#_x0000_t75" style="width:62.25pt;height:21.75pt" o:ole="">
            <v:imagedata r:id="rId456" o:title=""/>
          </v:shape>
          <o:OLEObject Type="Embed" ProgID="Equation.DSMT4" ShapeID="_x0000_i1249" DrawAspect="Content" ObjectID="_1708981629" r:id="rId457"/>
        </w:object>
      </w:r>
      <w:r w:rsidRPr="002432CC">
        <w:t>.</w:t>
      </w:r>
      <w:r w:rsidRPr="002432CC">
        <w:tab/>
        <w:t xml:space="preserve">  </w:t>
      </w:r>
      <w:r w:rsidR="00FB4D6B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6"/>
        </w:rPr>
        <w:object w:dxaOrig="1540" w:dyaOrig="440" w14:anchorId="266F002B">
          <v:shape id="_x0000_i1250" type="#_x0000_t75" style="width:77.25pt;height:21.75pt" o:ole="">
            <v:imagedata r:id="rId458" o:title=""/>
          </v:shape>
          <o:OLEObject Type="Embed" ProgID="Equation.DSMT4" ShapeID="_x0000_i1250" DrawAspect="Content" ObjectID="_1708981630" r:id="rId459"/>
        </w:object>
      </w:r>
    </w:p>
    <w:p w14:paraId="263EA298" w14:textId="0B01D028" w:rsidR="00FE3038" w:rsidRPr="002432CC" w:rsidRDefault="00FE3038" w:rsidP="00FE3038">
      <w:r w:rsidRPr="002432CC">
        <w:rPr>
          <w:b/>
          <w:color w:val="CC00FF"/>
        </w:rPr>
        <w:t>Câu 40.</w:t>
      </w:r>
      <w:r w:rsidRPr="002432CC">
        <w:t xml:space="preserve"> Biết </w:t>
      </w:r>
      <w:r w:rsidR="00C94000" w:rsidRPr="002432CC">
        <w:rPr>
          <w:position w:val="-14"/>
        </w:rPr>
        <w:object w:dxaOrig="600" w:dyaOrig="400" w14:anchorId="5D405071">
          <v:shape id="_x0000_i1251" type="#_x0000_t75" style="width:30pt;height:20.25pt" o:ole="">
            <v:imagedata r:id="rId460" o:title=""/>
          </v:shape>
          <o:OLEObject Type="Embed" ProgID="Equation.DSMT4" ShapeID="_x0000_i1251" DrawAspect="Content" ObjectID="_1708981631" r:id="rId461"/>
        </w:object>
      </w:r>
      <w:r w:rsidRPr="002432CC">
        <w:t xml:space="preserve"> là một nguyên hàm của hàm số </w:t>
      </w:r>
      <w:r w:rsidR="00C94000" w:rsidRPr="002432CC">
        <w:rPr>
          <w:position w:val="-14"/>
        </w:rPr>
        <w:object w:dxaOrig="1900" w:dyaOrig="400" w14:anchorId="3D37C84B">
          <v:shape id="_x0000_i1252" type="#_x0000_t75" style="width:95.25pt;height:20.25pt" o:ole="">
            <v:imagedata r:id="rId462" o:title=""/>
          </v:shape>
          <o:OLEObject Type="Embed" ProgID="Equation.DSMT4" ShapeID="_x0000_i1252" DrawAspect="Content" ObjectID="_1708981632" r:id="rId463"/>
        </w:object>
      </w:r>
      <w:r w:rsidRPr="002432CC">
        <w:t xml:space="preserve"> và </w:t>
      </w:r>
      <w:r w:rsidR="00C94000" w:rsidRPr="002432CC">
        <w:rPr>
          <w:position w:val="-14"/>
        </w:rPr>
        <w:object w:dxaOrig="980" w:dyaOrig="400" w14:anchorId="51F6F953">
          <v:shape id="_x0000_i1253" type="#_x0000_t75" style="width:48.75pt;height:20.25pt" o:ole="">
            <v:imagedata r:id="rId464" o:title=""/>
          </v:shape>
          <o:OLEObject Type="Embed" ProgID="Equation.DSMT4" ShapeID="_x0000_i1253" DrawAspect="Content" ObjectID="_1708981633" r:id="rId465"/>
        </w:object>
      </w:r>
      <w:r w:rsidRPr="002432CC">
        <w:t xml:space="preserve">.  Tính </w:t>
      </w:r>
      <w:r w:rsidR="00C94000" w:rsidRPr="002432CC">
        <w:rPr>
          <w:position w:val="-28"/>
        </w:rPr>
        <w:object w:dxaOrig="720" w:dyaOrig="680" w14:anchorId="0ED57AA0">
          <v:shape id="_x0000_i1254" type="#_x0000_t75" style="width:36pt;height:33.75pt" o:ole="">
            <v:imagedata r:id="rId466" o:title=""/>
          </v:shape>
          <o:OLEObject Type="Embed" ProgID="Equation.DSMT4" ShapeID="_x0000_i1254" DrawAspect="Content" ObjectID="_1708981634" r:id="rId467"/>
        </w:object>
      </w:r>
    </w:p>
    <w:p w14:paraId="4BF063D4" w14:textId="3B823AE4" w:rsidR="00FE3038" w:rsidRPr="002432CC" w:rsidRDefault="00FE3038" w:rsidP="00FE3038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8"/>
        </w:rPr>
        <w:object w:dxaOrig="1240" w:dyaOrig="680" w14:anchorId="116B3F8C">
          <v:shape id="_x0000_i1255" type="#_x0000_t75" style="width:62.25pt;height:33.75pt" o:ole="">
            <v:imagedata r:id="rId468" o:title=""/>
          </v:shape>
          <o:OLEObject Type="Embed" ProgID="Equation.DSMT4" ShapeID="_x0000_i1255" DrawAspect="Content" ObjectID="_1708981635" r:id="rId469"/>
        </w:object>
      </w:r>
      <w:r w:rsidRPr="002432CC">
        <w:t>.</w:t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8"/>
        </w:rPr>
        <w:object w:dxaOrig="1100" w:dyaOrig="680" w14:anchorId="7DAAA8EC">
          <v:shape id="_x0000_i1256" type="#_x0000_t75" style="width:54.75pt;height:33.75pt" o:ole="">
            <v:imagedata r:id="rId470" o:title=""/>
          </v:shape>
          <o:OLEObject Type="Embed" ProgID="Equation.DSMT4" ShapeID="_x0000_i1256" DrawAspect="Content" ObjectID="_1708981636" r:id="rId471"/>
        </w:object>
      </w:r>
      <w:r w:rsidRPr="002432CC">
        <w:t>.</w:t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8"/>
        </w:rPr>
        <w:object w:dxaOrig="1640" w:dyaOrig="680" w14:anchorId="3DB5DF57">
          <v:shape id="_x0000_i1257" type="#_x0000_t75" style="width:81.75pt;height:33.75pt" o:ole="">
            <v:imagedata r:id="rId472" o:title=""/>
          </v:shape>
          <o:OLEObject Type="Embed" ProgID="Equation.DSMT4" ShapeID="_x0000_i1257" DrawAspect="Content" ObjectID="_1708981637" r:id="rId473"/>
        </w:object>
      </w:r>
      <w:r w:rsidRPr="002432CC">
        <w:t xml:space="preserve">.      </w:t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8"/>
        </w:rPr>
        <w:object w:dxaOrig="1480" w:dyaOrig="680" w14:anchorId="47524FD6">
          <v:shape id="_x0000_i1258" type="#_x0000_t75" style="width:74.25pt;height:33.75pt" o:ole="">
            <v:imagedata r:id="rId474" o:title=""/>
          </v:shape>
          <o:OLEObject Type="Embed" ProgID="Equation.DSMT4" ShapeID="_x0000_i1258" DrawAspect="Content" ObjectID="_1708981638" r:id="rId475"/>
        </w:object>
      </w:r>
      <w:r w:rsidRPr="002432CC">
        <w:t>.</w:t>
      </w:r>
    </w:p>
    <w:p w14:paraId="011E9042" w14:textId="0C90EA9A" w:rsidR="00FB4D6B" w:rsidRPr="002432CC" w:rsidRDefault="00FB4D6B" w:rsidP="00FE3038"/>
    <w:p w14:paraId="399455DD" w14:textId="77777777" w:rsidR="00FB4D6B" w:rsidRPr="002432CC" w:rsidRDefault="00FB4D6B" w:rsidP="00FB4D6B">
      <w:pPr>
        <w:spacing w:before="120" w:after="120"/>
        <w:jc w:val="center"/>
        <w:rPr>
          <w:b/>
          <w:bCs/>
          <w:color w:val="FF0000"/>
          <w:sz w:val="28"/>
          <w:szCs w:val="28"/>
        </w:rPr>
      </w:pPr>
      <w:r w:rsidRPr="002432CC">
        <w:rPr>
          <w:b/>
          <w:bCs/>
          <w:color w:val="FF0000"/>
          <w:sz w:val="28"/>
          <w:szCs w:val="28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1"/>
        <w:gridCol w:w="1042"/>
        <w:gridCol w:w="1042"/>
        <w:gridCol w:w="1042"/>
        <w:gridCol w:w="1042"/>
        <w:gridCol w:w="1042"/>
        <w:gridCol w:w="1042"/>
        <w:gridCol w:w="1042"/>
        <w:gridCol w:w="1043"/>
        <w:gridCol w:w="1047"/>
      </w:tblGrid>
      <w:tr w:rsidR="002432CC" w:rsidRPr="002432CC" w14:paraId="6FA2148A" w14:textId="77777777" w:rsidTr="002432CC">
        <w:tc>
          <w:tcPr>
            <w:tcW w:w="1041" w:type="dxa"/>
            <w:shd w:val="clear" w:color="auto" w:fill="00B050"/>
          </w:tcPr>
          <w:p w14:paraId="0AAEC589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042" w:type="dxa"/>
            <w:shd w:val="clear" w:color="auto" w:fill="00B050"/>
          </w:tcPr>
          <w:p w14:paraId="6DDCC413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042" w:type="dxa"/>
            <w:shd w:val="clear" w:color="auto" w:fill="00B050"/>
          </w:tcPr>
          <w:p w14:paraId="495B0CA8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</w:t>
            </w:r>
          </w:p>
        </w:tc>
        <w:tc>
          <w:tcPr>
            <w:tcW w:w="1042" w:type="dxa"/>
            <w:shd w:val="clear" w:color="auto" w:fill="00B050"/>
          </w:tcPr>
          <w:p w14:paraId="45015755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4</w:t>
            </w:r>
          </w:p>
        </w:tc>
        <w:tc>
          <w:tcPr>
            <w:tcW w:w="1042" w:type="dxa"/>
            <w:shd w:val="clear" w:color="auto" w:fill="00B050"/>
          </w:tcPr>
          <w:p w14:paraId="5F802A99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5</w:t>
            </w:r>
          </w:p>
        </w:tc>
        <w:tc>
          <w:tcPr>
            <w:tcW w:w="1042" w:type="dxa"/>
            <w:shd w:val="clear" w:color="auto" w:fill="00B050"/>
          </w:tcPr>
          <w:p w14:paraId="52EF1DCD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6</w:t>
            </w:r>
          </w:p>
        </w:tc>
        <w:tc>
          <w:tcPr>
            <w:tcW w:w="1042" w:type="dxa"/>
            <w:shd w:val="clear" w:color="auto" w:fill="00B050"/>
          </w:tcPr>
          <w:p w14:paraId="3A5722BB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7</w:t>
            </w:r>
          </w:p>
        </w:tc>
        <w:tc>
          <w:tcPr>
            <w:tcW w:w="1042" w:type="dxa"/>
            <w:shd w:val="clear" w:color="auto" w:fill="00B050"/>
          </w:tcPr>
          <w:p w14:paraId="3BDC30EF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8</w:t>
            </w:r>
          </w:p>
        </w:tc>
        <w:tc>
          <w:tcPr>
            <w:tcW w:w="1043" w:type="dxa"/>
            <w:shd w:val="clear" w:color="auto" w:fill="00B050"/>
          </w:tcPr>
          <w:p w14:paraId="094E01DE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9</w:t>
            </w:r>
          </w:p>
        </w:tc>
        <w:tc>
          <w:tcPr>
            <w:tcW w:w="1047" w:type="dxa"/>
            <w:shd w:val="clear" w:color="auto" w:fill="00B050"/>
          </w:tcPr>
          <w:p w14:paraId="10AA483D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0</w:t>
            </w:r>
          </w:p>
        </w:tc>
      </w:tr>
      <w:tr w:rsidR="002432CC" w:rsidRPr="002432CC" w14:paraId="16043313" w14:textId="77777777" w:rsidTr="002432CC">
        <w:tc>
          <w:tcPr>
            <w:tcW w:w="1041" w:type="dxa"/>
            <w:shd w:val="clear" w:color="auto" w:fill="auto"/>
          </w:tcPr>
          <w:p w14:paraId="37FADDCE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  <w:lang w:val="vi-VN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  <w:lang w:val="vi-VN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2E1C026D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14:paraId="0395DA3B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26E1B99D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3C9A8E02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14:paraId="1046B1A1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03192B3C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14:paraId="779C43AE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3" w:type="dxa"/>
            <w:shd w:val="clear" w:color="auto" w:fill="auto"/>
          </w:tcPr>
          <w:p w14:paraId="40DD74D5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D</w:t>
            </w:r>
          </w:p>
        </w:tc>
        <w:tc>
          <w:tcPr>
            <w:tcW w:w="1047" w:type="dxa"/>
            <w:shd w:val="clear" w:color="auto" w:fill="auto"/>
          </w:tcPr>
          <w:p w14:paraId="0AD7DB49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</w:tr>
      <w:tr w:rsidR="002432CC" w:rsidRPr="002432CC" w14:paraId="26DAC086" w14:textId="77777777" w:rsidTr="002432CC">
        <w:tc>
          <w:tcPr>
            <w:tcW w:w="1041" w:type="dxa"/>
            <w:shd w:val="clear" w:color="auto" w:fill="00B050"/>
          </w:tcPr>
          <w:p w14:paraId="3A28122E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  <w:lang w:val="vi-VN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1</w:t>
            </w:r>
          </w:p>
        </w:tc>
        <w:tc>
          <w:tcPr>
            <w:tcW w:w="1042" w:type="dxa"/>
            <w:shd w:val="clear" w:color="auto" w:fill="00B050"/>
          </w:tcPr>
          <w:p w14:paraId="2E4E43FB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2</w:t>
            </w:r>
          </w:p>
        </w:tc>
        <w:tc>
          <w:tcPr>
            <w:tcW w:w="1042" w:type="dxa"/>
            <w:shd w:val="clear" w:color="auto" w:fill="00B050"/>
          </w:tcPr>
          <w:p w14:paraId="0B92C2C9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3</w:t>
            </w:r>
          </w:p>
        </w:tc>
        <w:tc>
          <w:tcPr>
            <w:tcW w:w="1042" w:type="dxa"/>
            <w:shd w:val="clear" w:color="auto" w:fill="00B050"/>
          </w:tcPr>
          <w:p w14:paraId="18476141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4</w:t>
            </w:r>
          </w:p>
        </w:tc>
        <w:tc>
          <w:tcPr>
            <w:tcW w:w="1042" w:type="dxa"/>
            <w:shd w:val="clear" w:color="auto" w:fill="00B050"/>
          </w:tcPr>
          <w:p w14:paraId="056AB1FD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5</w:t>
            </w:r>
          </w:p>
        </w:tc>
        <w:tc>
          <w:tcPr>
            <w:tcW w:w="1042" w:type="dxa"/>
            <w:shd w:val="clear" w:color="auto" w:fill="00B050"/>
          </w:tcPr>
          <w:p w14:paraId="693AF34D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6</w:t>
            </w:r>
          </w:p>
        </w:tc>
        <w:tc>
          <w:tcPr>
            <w:tcW w:w="1042" w:type="dxa"/>
            <w:shd w:val="clear" w:color="auto" w:fill="00B050"/>
          </w:tcPr>
          <w:p w14:paraId="1594BA40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7</w:t>
            </w:r>
          </w:p>
        </w:tc>
        <w:tc>
          <w:tcPr>
            <w:tcW w:w="1042" w:type="dxa"/>
            <w:shd w:val="clear" w:color="auto" w:fill="00B050"/>
          </w:tcPr>
          <w:p w14:paraId="05B9E499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8</w:t>
            </w:r>
          </w:p>
        </w:tc>
        <w:tc>
          <w:tcPr>
            <w:tcW w:w="1043" w:type="dxa"/>
            <w:shd w:val="clear" w:color="auto" w:fill="00B050"/>
          </w:tcPr>
          <w:p w14:paraId="47836FAA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9</w:t>
            </w:r>
          </w:p>
        </w:tc>
        <w:tc>
          <w:tcPr>
            <w:tcW w:w="1047" w:type="dxa"/>
            <w:shd w:val="clear" w:color="auto" w:fill="00B050"/>
          </w:tcPr>
          <w:p w14:paraId="185F9B6F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0</w:t>
            </w:r>
          </w:p>
        </w:tc>
      </w:tr>
      <w:tr w:rsidR="002432CC" w:rsidRPr="002432CC" w14:paraId="3061B3C7" w14:textId="77777777" w:rsidTr="002432CC">
        <w:tc>
          <w:tcPr>
            <w:tcW w:w="1041" w:type="dxa"/>
            <w:shd w:val="clear" w:color="auto" w:fill="auto"/>
          </w:tcPr>
          <w:p w14:paraId="3118AE4C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14:paraId="1AE35661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1E7586A1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1DBA9B98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1AEFC62D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7B926969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3AE2E2C5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2D2282B3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3" w:type="dxa"/>
            <w:shd w:val="clear" w:color="auto" w:fill="auto"/>
          </w:tcPr>
          <w:p w14:paraId="1FFCCC6B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7" w:type="dxa"/>
            <w:shd w:val="clear" w:color="auto" w:fill="auto"/>
          </w:tcPr>
          <w:p w14:paraId="403AF1F9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</w:tr>
      <w:tr w:rsidR="002432CC" w:rsidRPr="002432CC" w14:paraId="1496235F" w14:textId="77777777" w:rsidTr="002432CC">
        <w:tc>
          <w:tcPr>
            <w:tcW w:w="1041" w:type="dxa"/>
            <w:shd w:val="clear" w:color="auto" w:fill="00B050"/>
          </w:tcPr>
          <w:p w14:paraId="2F3A965C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  <w:lang w:val="vi-VN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1</w:t>
            </w:r>
          </w:p>
        </w:tc>
        <w:tc>
          <w:tcPr>
            <w:tcW w:w="1042" w:type="dxa"/>
            <w:shd w:val="clear" w:color="auto" w:fill="00B050"/>
          </w:tcPr>
          <w:p w14:paraId="75A722AE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2</w:t>
            </w:r>
          </w:p>
        </w:tc>
        <w:tc>
          <w:tcPr>
            <w:tcW w:w="1042" w:type="dxa"/>
            <w:shd w:val="clear" w:color="auto" w:fill="00B050"/>
          </w:tcPr>
          <w:p w14:paraId="27EA768E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3</w:t>
            </w:r>
          </w:p>
        </w:tc>
        <w:tc>
          <w:tcPr>
            <w:tcW w:w="1042" w:type="dxa"/>
            <w:shd w:val="clear" w:color="auto" w:fill="00B050"/>
          </w:tcPr>
          <w:p w14:paraId="68D2FD7A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4</w:t>
            </w:r>
          </w:p>
        </w:tc>
        <w:tc>
          <w:tcPr>
            <w:tcW w:w="1042" w:type="dxa"/>
            <w:shd w:val="clear" w:color="auto" w:fill="00B050"/>
          </w:tcPr>
          <w:p w14:paraId="01530DA3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5</w:t>
            </w:r>
          </w:p>
        </w:tc>
        <w:tc>
          <w:tcPr>
            <w:tcW w:w="1042" w:type="dxa"/>
            <w:shd w:val="clear" w:color="auto" w:fill="00B050"/>
          </w:tcPr>
          <w:p w14:paraId="6A3ED14C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6</w:t>
            </w:r>
          </w:p>
        </w:tc>
        <w:tc>
          <w:tcPr>
            <w:tcW w:w="1042" w:type="dxa"/>
            <w:shd w:val="clear" w:color="auto" w:fill="00B050"/>
          </w:tcPr>
          <w:p w14:paraId="06F03B76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7</w:t>
            </w:r>
          </w:p>
        </w:tc>
        <w:tc>
          <w:tcPr>
            <w:tcW w:w="1042" w:type="dxa"/>
            <w:shd w:val="clear" w:color="auto" w:fill="00B050"/>
          </w:tcPr>
          <w:p w14:paraId="4925DD8E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8</w:t>
            </w:r>
          </w:p>
        </w:tc>
        <w:tc>
          <w:tcPr>
            <w:tcW w:w="1043" w:type="dxa"/>
            <w:shd w:val="clear" w:color="auto" w:fill="00B050"/>
          </w:tcPr>
          <w:p w14:paraId="4CB1798F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9</w:t>
            </w:r>
          </w:p>
        </w:tc>
        <w:tc>
          <w:tcPr>
            <w:tcW w:w="1047" w:type="dxa"/>
            <w:shd w:val="clear" w:color="auto" w:fill="00B050"/>
          </w:tcPr>
          <w:p w14:paraId="4F914F25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0</w:t>
            </w:r>
          </w:p>
        </w:tc>
      </w:tr>
      <w:tr w:rsidR="002432CC" w:rsidRPr="002432CC" w14:paraId="6BE39A9A" w14:textId="77777777" w:rsidTr="002432CC">
        <w:tc>
          <w:tcPr>
            <w:tcW w:w="1041" w:type="dxa"/>
            <w:shd w:val="clear" w:color="auto" w:fill="auto"/>
          </w:tcPr>
          <w:p w14:paraId="5ED7C0B0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14:paraId="1607FD3A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4B8A5304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149F9C18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14:paraId="4A33FDD0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14:paraId="479CFE23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6CCE5BEE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43A9A3C9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3" w:type="dxa"/>
            <w:shd w:val="clear" w:color="auto" w:fill="auto"/>
          </w:tcPr>
          <w:p w14:paraId="5DFD2644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7" w:type="dxa"/>
            <w:shd w:val="clear" w:color="auto" w:fill="auto"/>
          </w:tcPr>
          <w:p w14:paraId="53B1ED26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</w:tr>
      <w:tr w:rsidR="002432CC" w:rsidRPr="002432CC" w14:paraId="30276F76" w14:textId="77777777" w:rsidTr="002432CC">
        <w:tc>
          <w:tcPr>
            <w:tcW w:w="1041" w:type="dxa"/>
            <w:shd w:val="clear" w:color="auto" w:fill="00B050"/>
          </w:tcPr>
          <w:p w14:paraId="15AEF0F2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1</w:t>
            </w:r>
          </w:p>
        </w:tc>
        <w:tc>
          <w:tcPr>
            <w:tcW w:w="1042" w:type="dxa"/>
            <w:shd w:val="clear" w:color="auto" w:fill="00B050"/>
          </w:tcPr>
          <w:p w14:paraId="735E3613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2</w:t>
            </w:r>
          </w:p>
        </w:tc>
        <w:tc>
          <w:tcPr>
            <w:tcW w:w="1042" w:type="dxa"/>
            <w:shd w:val="clear" w:color="auto" w:fill="00B050"/>
          </w:tcPr>
          <w:p w14:paraId="004D5FA8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3</w:t>
            </w:r>
          </w:p>
        </w:tc>
        <w:tc>
          <w:tcPr>
            <w:tcW w:w="1042" w:type="dxa"/>
            <w:shd w:val="clear" w:color="auto" w:fill="00B050"/>
          </w:tcPr>
          <w:p w14:paraId="335B611C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4</w:t>
            </w:r>
          </w:p>
        </w:tc>
        <w:tc>
          <w:tcPr>
            <w:tcW w:w="1042" w:type="dxa"/>
            <w:shd w:val="clear" w:color="auto" w:fill="00B050"/>
          </w:tcPr>
          <w:p w14:paraId="53A9480A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5</w:t>
            </w:r>
          </w:p>
        </w:tc>
        <w:tc>
          <w:tcPr>
            <w:tcW w:w="1042" w:type="dxa"/>
            <w:shd w:val="clear" w:color="auto" w:fill="00B050"/>
          </w:tcPr>
          <w:p w14:paraId="203D79D5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6</w:t>
            </w:r>
          </w:p>
        </w:tc>
        <w:tc>
          <w:tcPr>
            <w:tcW w:w="1042" w:type="dxa"/>
            <w:shd w:val="clear" w:color="auto" w:fill="00B050"/>
          </w:tcPr>
          <w:p w14:paraId="71779DD1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7</w:t>
            </w:r>
          </w:p>
        </w:tc>
        <w:tc>
          <w:tcPr>
            <w:tcW w:w="1042" w:type="dxa"/>
            <w:shd w:val="clear" w:color="auto" w:fill="00B050"/>
          </w:tcPr>
          <w:p w14:paraId="14EE5908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8</w:t>
            </w:r>
          </w:p>
        </w:tc>
        <w:tc>
          <w:tcPr>
            <w:tcW w:w="1043" w:type="dxa"/>
            <w:shd w:val="clear" w:color="auto" w:fill="00B050"/>
          </w:tcPr>
          <w:p w14:paraId="16DA565C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9</w:t>
            </w:r>
          </w:p>
        </w:tc>
        <w:tc>
          <w:tcPr>
            <w:tcW w:w="1047" w:type="dxa"/>
            <w:shd w:val="clear" w:color="auto" w:fill="00B050"/>
          </w:tcPr>
          <w:p w14:paraId="512FC1B7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40</w:t>
            </w:r>
          </w:p>
        </w:tc>
      </w:tr>
      <w:tr w:rsidR="002432CC" w:rsidRPr="002432CC" w14:paraId="02ECFF67" w14:textId="77777777" w:rsidTr="002432CC">
        <w:tc>
          <w:tcPr>
            <w:tcW w:w="1041" w:type="dxa"/>
            <w:shd w:val="clear" w:color="auto" w:fill="auto"/>
          </w:tcPr>
          <w:p w14:paraId="73EBBD82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14:paraId="35D2148C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576AFD20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3E7D8C4B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717BE0A6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14:paraId="3866447B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465DE60B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1B4F1927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3" w:type="dxa"/>
            <w:shd w:val="clear" w:color="auto" w:fill="auto"/>
          </w:tcPr>
          <w:p w14:paraId="4484A8E3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7" w:type="dxa"/>
            <w:shd w:val="clear" w:color="auto" w:fill="auto"/>
          </w:tcPr>
          <w:p w14:paraId="304FDD64" w14:textId="77777777" w:rsidR="00FB4D6B" w:rsidRPr="002432CC" w:rsidRDefault="00FB4D6B" w:rsidP="002432CC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D</w:t>
            </w:r>
          </w:p>
        </w:tc>
      </w:tr>
    </w:tbl>
    <w:p w14:paraId="6C854006" w14:textId="77777777" w:rsidR="002432CC" w:rsidRDefault="002432CC" w:rsidP="00BF6334">
      <w:pPr>
        <w:ind w:left="1080" w:hanging="720"/>
        <w:rPr>
          <w:b/>
        </w:rPr>
      </w:pPr>
    </w:p>
    <w:p w14:paraId="2E84D962" w14:textId="69A762BF" w:rsidR="00FB4D6B" w:rsidRPr="002432CC" w:rsidRDefault="002432CC" w:rsidP="002432CC">
      <w:pPr>
        <w:rPr>
          <w:b/>
          <w:color w:val="0000FF"/>
        </w:rPr>
      </w:pPr>
      <w:r w:rsidRPr="002432CC">
        <w:rPr>
          <w:b/>
          <w:color w:val="0000FF"/>
        </w:rPr>
        <w:t xml:space="preserve">II. PHẦN </w:t>
      </w:r>
      <w:r w:rsidR="00FB4D6B" w:rsidRPr="002432CC">
        <w:rPr>
          <w:b/>
          <w:color w:val="0000FF"/>
        </w:rPr>
        <w:t>HÌNH HỌC</w:t>
      </w:r>
    </w:p>
    <w:p w14:paraId="000A86FD" w14:textId="76FF6010" w:rsidR="00D42CB0" w:rsidRPr="002432CC" w:rsidRDefault="00D42CB0" w:rsidP="00D42CB0">
      <w:r w:rsidRPr="002432CC">
        <w:rPr>
          <w:b/>
          <w:color w:val="CC00FF"/>
        </w:rPr>
        <w:t>Câu 1.</w:t>
      </w:r>
      <w:r w:rsidRPr="002432CC">
        <w:t xml:space="preserve"> Trong không gian Oxyz với hệ tọa độ </w:t>
      </w:r>
      <w:r w:rsidR="00C94000" w:rsidRPr="002432CC">
        <w:rPr>
          <w:position w:val="-18"/>
        </w:rPr>
        <w:object w:dxaOrig="999" w:dyaOrig="480" w14:anchorId="035DFD0E">
          <v:shape id="_x0000_i1259" type="#_x0000_t75" style="width:50.25pt;height:24pt" o:ole="">
            <v:imagedata r:id="rId476" o:title=""/>
          </v:shape>
          <o:OLEObject Type="Embed" ProgID="Equation.DSMT4" ShapeID="_x0000_i1259" DrawAspect="Content" ObjectID="_1708981639" r:id="rId477"/>
        </w:object>
      </w:r>
      <w:r w:rsidRPr="002432CC">
        <w:t xml:space="preserve"> cho </w:t>
      </w:r>
      <w:r w:rsidR="00C94000" w:rsidRPr="002432CC">
        <w:rPr>
          <w:position w:val="-6"/>
        </w:rPr>
        <w:object w:dxaOrig="1280" w:dyaOrig="340" w14:anchorId="5A4FF9C5">
          <v:shape id="_x0000_i1260" type="#_x0000_t75" style="width:63.75pt;height:17.25pt" o:ole="">
            <v:imagedata r:id="rId478" o:title=""/>
          </v:shape>
          <o:OLEObject Type="Embed" ProgID="Equation.DSMT4" ShapeID="_x0000_i1260" DrawAspect="Content" ObjectID="_1708981640" r:id="rId479"/>
        </w:object>
      </w:r>
      <w:r w:rsidRPr="002432CC">
        <w:t>. Tọa độ điểm A là</w:t>
      </w:r>
    </w:p>
    <w:p w14:paraId="2EE936A2" w14:textId="03842B1F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880" w:dyaOrig="400" w14:anchorId="3F89DA70">
          <v:shape id="_x0000_i1261" type="#_x0000_t75" style="width:44.25pt;height:20.25pt" o:ole="">
            <v:imagedata r:id="rId480" o:title=""/>
          </v:shape>
          <o:OLEObject Type="Embed" ProgID="Equation.DSMT4" ShapeID="_x0000_i1261" DrawAspect="Content" ObjectID="_1708981641" r:id="rId48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880" w:dyaOrig="400" w14:anchorId="3EEA49CD">
          <v:shape id="_x0000_i1262" type="#_x0000_t75" style="width:44.25pt;height:20.25pt" o:ole="">
            <v:imagedata r:id="rId482" o:title=""/>
          </v:shape>
          <o:OLEObject Type="Embed" ProgID="Equation.DSMT4" ShapeID="_x0000_i1262" DrawAspect="Content" ObjectID="_1708981642" r:id="rId483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880" w:dyaOrig="400" w14:anchorId="5879B0B9">
          <v:shape id="_x0000_i1263" type="#_x0000_t75" style="width:44.25pt;height:20.25pt" o:ole="">
            <v:imagedata r:id="rId484" o:title=""/>
          </v:shape>
          <o:OLEObject Type="Embed" ProgID="Equation.DSMT4" ShapeID="_x0000_i1263" DrawAspect="Content" ObjectID="_1708981643" r:id="rId485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680" w:dyaOrig="400" w14:anchorId="5BA68681">
          <v:shape id="_x0000_i1264" type="#_x0000_t75" style="width:33.75pt;height:20.25pt" o:ole="">
            <v:imagedata r:id="rId486" o:title=""/>
          </v:shape>
          <o:OLEObject Type="Embed" ProgID="Equation.DSMT4" ShapeID="_x0000_i1264" DrawAspect="Content" ObjectID="_1708981644" r:id="rId487"/>
        </w:object>
      </w:r>
      <w:r w:rsidRPr="002432CC">
        <w:t>.</w:t>
      </w:r>
    </w:p>
    <w:p w14:paraId="43E1AA76" w14:textId="67642A18" w:rsidR="00D42CB0" w:rsidRPr="002432CC" w:rsidRDefault="00D42CB0" w:rsidP="00D42CB0">
      <w:r w:rsidRPr="002432CC">
        <w:rPr>
          <w:b/>
          <w:color w:val="CC00FF"/>
        </w:rPr>
        <w:t>Câu 2.</w:t>
      </w:r>
      <w:r w:rsidRPr="002432CC">
        <w:t xml:space="preserve"> Trong không gian Oxyz, cho điểm</w:t>
      </w:r>
      <w:r w:rsidR="00C94000" w:rsidRPr="002432CC">
        <w:rPr>
          <w:position w:val="-14"/>
        </w:rPr>
        <w:object w:dxaOrig="1160" w:dyaOrig="400" w14:anchorId="4DE8FBD6">
          <v:shape id="_x0000_i1265" type="#_x0000_t75" style="width:57.75pt;height:20.25pt" o:ole="">
            <v:imagedata r:id="rId488" o:title=""/>
          </v:shape>
          <o:OLEObject Type="Embed" ProgID="Equation.DSMT4" ShapeID="_x0000_i1265" DrawAspect="Content" ObjectID="_1708981645" r:id="rId489"/>
        </w:object>
      </w:r>
      <w:r w:rsidRPr="002432CC">
        <w:t>. Tọa độ hình chiếu của M trên trục Ox là</w:t>
      </w:r>
    </w:p>
    <w:p w14:paraId="43554E87" w14:textId="203A6D6D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900" w:dyaOrig="400" w14:anchorId="14B059E7">
          <v:shape id="_x0000_i1266" type="#_x0000_t75" style="width:45pt;height:20.25pt" o:ole="">
            <v:imagedata r:id="rId490" o:title=""/>
          </v:shape>
          <o:OLEObject Type="Embed" ProgID="Equation.DSMT4" ShapeID="_x0000_i1266" DrawAspect="Content" ObjectID="_1708981646" r:id="rId49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900" w:dyaOrig="400" w14:anchorId="23A96AE3">
          <v:shape id="_x0000_i1267" type="#_x0000_t75" style="width:45pt;height:20.25pt" o:ole="">
            <v:imagedata r:id="rId492" o:title=""/>
          </v:shape>
          <o:OLEObject Type="Embed" ProgID="Equation.DSMT4" ShapeID="_x0000_i1267" DrawAspect="Content" ObjectID="_1708981647" r:id="rId493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760" w:dyaOrig="400" w14:anchorId="6FF66573">
          <v:shape id="_x0000_i1268" type="#_x0000_t75" style="width:38.25pt;height:20.25pt" o:ole="">
            <v:imagedata r:id="rId494" o:title=""/>
          </v:shape>
          <o:OLEObject Type="Embed" ProgID="Equation.DSMT4" ShapeID="_x0000_i1268" DrawAspect="Content" ObjectID="_1708981648" r:id="rId495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780" w:dyaOrig="400" w14:anchorId="2BE876D0">
          <v:shape id="_x0000_i1269" type="#_x0000_t75" style="width:39pt;height:20.25pt" o:ole="">
            <v:imagedata r:id="rId496" o:title=""/>
          </v:shape>
          <o:OLEObject Type="Embed" ProgID="Equation.DSMT4" ShapeID="_x0000_i1269" DrawAspect="Content" ObjectID="_1708981649" r:id="rId497"/>
        </w:object>
      </w:r>
      <w:r w:rsidRPr="002432CC">
        <w:t>.</w:t>
      </w:r>
    </w:p>
    <w:p w14:paraId="3AB26CD5" w14:textId="69FE93F5" w:rsidR="00D42CB0" w:rsidRPr="002432CC" w:rsidRDefault="00D42CB0" w:rsidP="00D42CB0">
      <w:r w:rsidRPr="002432CC">
        <w:rPr>
          <w:b/>
          <w:color w:val="CC00FF"/>
        </w:rPr>
        <w:t>Câu 3.</w:t>
      </w:r>
      <w:r w:rsidRPr="002432CC">
        <w:t xml:space="preserve"> Trong không gian Oxyz, cho vectơ </w:t>
      </w:r>
      <w:r w:rsidR="00C94000" w:rsidRPr="002432CC">
        <w:rPr>
          <w:position w:val="-10"/>
        </w:rPr>
        <w:object w:dxaOrig="1880" w:dyaOrig="380" w14:anchorId="66B5D471">
          <v:shape id="_x0000_i1270" type="#_x0000_t75" style="width:93.75pt;height:18.75pt" o:ole="">
            <v:imagedata r:id="rId498" o:title=""/>
          </v:shape>
          <o:OLEObject Type="Embed" ProgID="Equation.DSMT4" ShapeID="_x0000_i1270" DrawAspect="Content" ObjectID="_1708981650" r:id="rId499"/>
        </w:object>
      </w:r>
      <w:r w:rsidRPr="002432CC">
        <w:t>. Gọi M’ là hình chiếu vuông góc của M trên mp(Oxy). Khi đó tọa độ của điểm M’ là</w:t>
      </w:r>
    </w:p>
    <w:p w14:paraId="6A05EE69" w14:textId="69FFD207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8"/>
        </w:rPr>
        <w:object w:dxaOrig="1060" w:dyaOrig="480" w14:anchorId="5F814FAA">
          <v:shape id="_x0000_i1271" type="#_x0000_t75" style="width:53.25pt;height:24pt" o:ole="">
            <v:imagedata r:id="rId500" o:title=""/>
          </v:shape>
          <o:OLEObject Type="Embed" ProgID="Equation.DSMT4" ShapeID="_x0000_i1271" DrawAspect="Content" ObjectID="_1708981651" r:id="rId50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8"/>
        </w:rPr>
        <w:object w:dxaOrig="1060" w:dyaOrig="480" w14:anchorId="3D107682">
          <v:shape id="_x0000_i1272" type="#_x0000_t75" style="width:53.25pt;height:24pt" o:ole="">
            <v:imagedata r:id="rId502" o:title=""/>
          </v:shape>
          <o:OLEObject Type="Embed" ProgID="Equation.DSMT4" ShapeID="_x0000_i1272" DrawAspect="Content" ObjectID="_1708981652" r:id="rId503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780" w:dyaOrig="400" w14:anchorId="455D838E">
          <v:shape id="_x0000_i1273" type="#_x0000_t75" style="width:39pt;height:20.25pt" o:ole="">
            <v:imagedata r:id="rId504" o:title=""/>
          </v:shape>
          <o:OLEObject Type="Embed" ProgID="Equation.DSMT4" ShapeID="_x0000_i1273" DrawAspect="Content" ObjectID="_1708981653" r:id="rId505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8"/>
        </w:rPr>
        <w:object w:dxaOrig="1040" w:dyaOrig="480" w14:anchorId="376B2971">
          <v:shape id="_x0000_i1274" type="#_x0000_t75" style="width:51.75pt;height:24pt" o:ole="">
            <v:imagedata r:id="rId506" o:title=""/>
          </v:shape>
          <o:OLEObject Type="Embed" ProgID="Equation.DSMT4" ShapeID="_x0000_i1274" DrawAspect="Content" ObjectID="_1708981654" r:id="rId507"/>
        </w:object>
      </w:r>
      <w:r w:rsidRPr="002432CC">
        <w:t>.</w:t>
      </w:r>
    </w:p>
    <w:p w14:paraId="0098137B" w14:textId="773EE52A" w:rsidR="00D42CB0" w:rsidRPr="002432CC" w:rsidRDefault="00D42CB0" w:rsidP="00D42CB0">
      <w:r w:rsidRPr="002432CC">
        <w:rPr>
          <w:b/>
          <w:color w:val="CC00FF"/>
        </w:rPr>
        <w:t>Câu 4.</w:t>
      </w:r>
      <w:r w:rsidRPr="002432CC">
        <w:t xml:space="preserve"> Trong không gian Oxyz, cho hình bình hành ABCD, biết </w:t>
      </w:r>
      <w:r w:rsidR="00C94000" w:rsidRPr="002432CC">
        <w:rPr>
          <w:position w:val="-14"/>
        </w:rPr>
        <w:object w:dxaOrig="2920" w:dyaOrig="400" w14:anchorId="5D32D769">
          <v:shape id="_x0000_i1275" type="#_x0000_t75" style="width:146.25pt;height:20.25pt" o:ole="">
            <v:imagedata r:id="rId508" o:title=""/>
          </v:shape>
          <o:OLEObject Type="Embed" ProgID="Equation.DSMT4" ShapeID="_x0000_i1275" DrawAspect="Content" ObjectID="_1708981655" r:id="rId509"/>
        </w:object>
      </w:r>
      <w:r w:rsidRPr="002432CC">
        <w:t>. Tọa độ điểm D là</w:t>
      </w:r>
    </w:p>
    <w:p w14:paraId="65300749" w14:textId="3D3BA740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720" w:dyaOrig="400" w14:anchorId="7FCBAD44">
          <v:shape id="_x0000_i1276" type="#_x0000_t75" style="width:36pt;height:20.25pt" o:ole="">
            <v:imagedata r:id="rId510" o:title=""/>
          </v:shape>
          <o:OLEObject Type="Embed" ProgID="Equation.DSMT4" ShapeID="_x0000_i1276" DrawAspect="Content" ObjectID="_1708981656" r:id="rId51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880" w:dyaOrig="400" w14:anchorId="4AA5FABC">
          <v:shape id="_x0000_i1277" type="#_x0000_t75" style="width:44.25pt;height:20.25pt" o:ole="">
            <v:imagedata r:id="rId512" o:title=""/>
          </v:shape>
          <o:OLEObject Type="Embed" ProgID="Equation.DSMT4" ShapeID="_x0000_i1277" DrawAspect="Content" ObjectID="_1708981657" r:id="rId513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859" w:dyaOrig="400" w14:anchorId="5740E8F2">
          <v:shape id="_x0000_i1278" type="#_x0000_t75" style="width:42.75pt;height:20.25pt" o:ole="">
            <v:imagedata r:id="rId514" o:title=""/>
          </v:shape>
          <o:OLEObject Type="Embed" ProgID="Equation.DSMT4" ShapeID="_x0000_i1278" DrawAspect="Content" ObjectID="_1708981658" r:id="rId515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720" w:dyaOrig="400" w14:anchorId="3D16A77F">
          <v:shape id="_x0000_i1279" type="#_x0000_t75" style="width:36pt;height:20.25pt" o:ole="">
            <v:imagedata r:id="rId516" o:title=""/>
          </v:shape>
          <o:OLEObject Type="Embed" ProgID="Equation.DSMT4" ShapeID="_x0000_i1279" DrawAspect="Content" ObjectID="_1708981659" r:id="rId517"/>
        </w:object>
      </w:r>
      <w:r w:rsidRPr="002432CC">
        <w:t>.</w:t>
      </w:r>
    </w:p>
    <w:p w14:paraId="7E945ECC" w14:textId="48AC952A" w:rsidR="00D42CB0" w:rsidRPr="002432CC" w:rsidRDefault="00D42CB0" w:rsidP="00D42CB0">
      <w:r w:rsidRPr="002432CC">
        <w:rPr>
          <w:b/>
          <w:color w:val="CC00FF"/>
        </w:rPr>
        <w:t>Câu 5.</w:t>
      </w:r>
      <w:r w:rsidRPr="002432CC">
        <w:t xml:space="preserve"> Cho ba điểm </w:t>
      </w:r>
      <w:r w:rsidR="00C94000" w:rsidRPr="002432CC">
        <w:rPr>
          <w:position w:val="-14"/>
        </w:rPr>
        <w:object w:dxaOrig="2340" w:dyaOrig="400" w14:anchorId="756B2F86">
          <v:shape id="_x0000_i1280" type="#_x0000_t75" style="width:117pt;height:20.25pt" o:ole="">
            <v:imagedata r:id="rId518" o:title=""/>
          </v:shape>
          <o:OLEObject Type="Embed" ProgID="Equation.DSMT4" ShapeID="_x0000_i1280" DrawAspect="Content" ObjectID="_1708981660" r:id="rId519"/>
        </w:object>
      </w:r>
      <w:r w:rsidRPr="002432CC">
        <w:t>. Tìm điểm N trên trục x’Ox cách đều A và</w:t>
      </w:r>
      <w:r w:rsidRPr="002432CC">
        <w:tab/>
      </w:r>
      <w:r w:rsidRPr="002432CC">
        <w:rPr>
          <w:b/>
          <w:color w:val="0000FF"/>
        </w:rPr>
        <w:t>B.</w:t>
      </w:r>
    </w:p>
    <w:p w14:paraId="1D05B744" w14:textId="6827C7B7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780" w:dyaOrig="400" w14:anchorId="67667435">
          <v:shape id="_x0000_i1281" type="#_x0000_t75" style="width:39pt;height:20.25pt" o:ole="">
            <v:imagedata r:id="rId520" o:title=""/>
          </v:shape>
          <o:OLEObject Type="Embed" ProgID="Equation.DSMT4" ShapeID="_x0000_i1281" DrawAspect="Content" ObjectID="_1708981661" r:id="rId52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920" w:dyaOrig="400" w14:anchorId="02164360">
          <v:shape id="_x0000_i1282" type="#_x0000_t75" style="width:45.75pt;height:20.25pt" o:ole="">
            <v:imagedata r:id="rId522" o:title=""/>
          </v:shape>
          <o:OLEObject Type="Embed" ProgID="Equation.DSMT4" ShapeID="_x0000_i1282" DrawAspect="Content" ObjectID="_1708981662" r:id="rId523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740" w:dyaOrig="400" w14:anchorId="7C2AC53B">
          <v:shape id="_x0000_i1283" type="#_x0000_t75" style="width:36.75pt;height:20.25pt" o:ole="">
            <v:imagedata r:id="rId524" o:title=""/>
          </v:shape>
          <o:OLEObject Type="Embed" ProgID="Equation.DSMT4" ShapeID="_x0000_i1283" DrawAspect="Content" ObjectID="_1708981663" r:id="rId525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780" w:dyaOrig="400" w14:anchorId="0725A808">
          <v:shape id="_x0000_i1284" type="#_x0000_t75" style="width:39pt;height:20.25pt" o:ole="">
            <v:imagedata r:id="rId526" o:title=""/>
          </v:shape>
          <o:OLEObject Type="Embed" ProgID="Equation.DSMT4" ShapeID="_x0000_i1284" DrawAspect="Content" ObjectID="_1708981664" r:id="rId527"/>
        </w:object>
      </w:r>
      <w:r w:rsidRPr="002432CC">
        <w:t>.</w:t>
      </w:r>
    </w:p>
    <w:p w14:paraId="7F54689E" w14:textId="2002C8EC" w:rsidR="00D42CB0" w:rsidRPr="002432CC" w:rsidRDefault="00D42CB0" w:rsidP="00D42CB0">
      <w:pPr>
        <w:rPr>
          <w:rFonts w:eastAsia="SimSun"/>
        </w:rPr>
      </w:pPr>
      <w:r w:rsidRPr="002432CC">
        <w:rPr>
          <w:b/>
          <w:color w:val="CC00FF"/>
        </w:rPr>
        <w:t>Câu 6.</w:t>
      </w:r>
      <w:r w:rsidRPr="002432CC">
        <w:t xml:space="preserve"> Trong không gian với hệ tọa độ Oxyz, cho A(2; 0; 0), B(0; 3; 1), C(-3; 6; 4). Gọi M là điểm nằm trên đoạn BC sao cho </w:t>
      </w:r>
      <w:r w:rsidR="00C94000" w:rsidRPr="002432CC">
        <w:rPr>
          <w:position w:val="-6"/>
        </w:rPr>
        <w:object w:dxaOrig="1180" w:dyaOrig="279" w14:anchorId="354BFDB5">
          <v:shape id="_x0000_i1285" type="#_x0000_t75" style="width:59.25pt;height:14.25pt" o:ole="">
            <v:imagedata r:id="rId528" o:title=""/>
          </v:shape>
          <o:OLEObject Type="Embed" ProgID="Equation.DSMT4" ShapeID="_x0000_i1285" DrawAspect="Content" ObjectID="_1708981665" r:id="rId529"/>
        </w:object>
      </w:r>
      <w:r w:rsidRPr="002432CC">
        <w:t>. Độ dài đoạn AM là</w:t>
      </w:r>
    </w:p>
    <w:p w14:paraId="643E6916" w14:textId="36C3336D" w:rsidR="00D42CB0" w:rsidRPr="002432CC" w:rsidRDefault="00D42CB0" w:rsidP="00D42CB0">
      <w:r w:rsidRPr="002432CC">
        <w:rPr>
          <w:b/>
          <w:color w:val="0000FF"/>
        </w:rPr>
        <w:lastRenderedPageBreak/>
        <w:t>A.</w:t>
      </w:r>
      <w:r w:rsidRPr="002432CC">
        <w:t xml:space="preserve"> </w:t>
      </w:r>
      <w:r w:rsidR="00C94000" w:rsidRPr="002432CC">
        <w:rPr>
          <w:position w:val="-8"/>
        </w:rPr>
        <w:object w:dxaOrig="499" w:dyaOrig="360" w14:anchorId="404A38A1">
          <v:shape id="_x0000_i1286" type="#_x0000_t75" style="width:24.75pt;height:18pt" o:ole="">
            <v:imagedata r:id="rId530" o:title=""/>
          </v:shape>
          <o:OLEObject Type="Embed" ProgID="Equation.DSMT4" ShapeID="_x0000_i1286" DrawAspect="Content" ObjectID="_1708981666" r:id="rId53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8"/>
        </w:rPr>
        <w:object w:dxaOrig="480" w:dyaOrig="360" w14:anchorId="038287BA">
          <v:shape id="_x0000_i1287" type="#_x0000_t75" style="width:24pt;height:18pt" o:ole="">
            <v:imagedata r:id="rId532" o:title=""/>
          </v:shape>
          <o:OLEObject Type="Embed" ProgID="Equation.DSMT4" ShapeID="_x0000_i1287" DrawAspect="Content" ObjectID="_1708981667" r:id="rId533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8"/>
        </w:rPr>
        <w:object w:dxaOrig="480" w:dyaOrig="360" w14:anchorId="662697B6">
          <v:shape id="_x0000_i1288" type="#_x0000_t75" style="width:24pt;height:18pt" o:ole="">
            <v:imagedata r:id="rId534" o:title=""/>
          </v:shape>
          <o:OLEObject Type="Embed" ProgID="Equation.DSMT4" ShapeID="_x0000_i1288" DrawAspect="Content" ObjectID="_1708981668" r:id="rId535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8"/>
        </w:rPr>
        <w:object w:dxaOrig="499" w:dyaOrig="360" w14:anchorId="5D129A63">
          <v:shape id="_x0000_i1289" type="#_x0000_t75" style="width:24.75pt;height:18pt" o:ole="">
            <v:imagedata r:id="rId536" o:title=""/>
          </v:shape>
          <o:OLEObject Type="Embed" ProgID="Equation.DSMT4" ShapeID="_x0000_i1289" DrawAspect="Content" ObjectID="_1708981669" r:id="rId537"/>
        </w:object>
      </w:r>
      <w:r w:rsidRPr="002432CC">
        <w:t>.</w:t>
      </w:r>
    </w:p>
    <w:p w14:paraId="49525C37" w14:textId="7AC7F0D5" w:rsidR="00D42CB0" w:rsidRPr="002432CC" w:rsidRDefault="00D42CB0" w:rsidP="00D42CB0">
      <w:r w:rsidRPr="002432CC">
        <w:rPr>
          <w:b/>
          <w:color w:val="CC00FF"/>
        </w:rPr>
        <w:t>Câu 7.</w:t>
      </w:r>
      <w:r w:rsidRPr="002432CC">
        <w:t xml:space="preserve"> Trong không gian với hệ tọa độ </w:t>
      </w:r>
      <w:r w:rsidR="00C94000" w:rsidRPr="002432CC">
        <w:rPr>
          <w:position w:val="-10"/>
        </w:rPr>
        <w:object w:dxaOrig="560" w:dyaOrig="320" w14:anchorId="52B2A435">
          <v:shape id="_x0000_i1290" type="#_x0000_t75" style="width:27.75pt;height:15.75pt" o:ole="">
            <v:imagedata r:id="rId538" o:title=""/>
          </v:shape>
          <o:OLEObject Type="Embed" ProgID="Equation.DSMT4" ShapeID="_x0000_i1290" DrawAspect="Content" ObjectID="_1708981670" r:id="rId539"/>
        </w:object>
      </w:r>
      <w:r w:rsidRPr="002432CC">
        <w:t xml:space="preserve">, cho hai vectơ </w:t>
      </w:r>
      <w:r w:rsidR="00C94000" w:rsidRPr="002432CC">
        <w:rPr>
          <w:position w:val="-14"/>
        </w:rPr>
        <w:object w:dxaOrig="1200" w:dyaOrig="420" w14:anchorId="2B1A2A6F">
          <v:shape id="_x0000_i1291" type="#_x0000_t75" style="width:60pt;height:21pt" o:ole="">
            <v:imagedata r:id="rId540" o:title=""/>
          </v:shape>
          <o:OLEObject Type="Embed" ProgID="Equation.DSMT4" ShapeID="_x0000_i1291" DrawAspect="Content" ObjectID="_1708981671" r:id="rId541"/>
        </w:object>
      </w:r>
      <w:r w:rsidRPr="002432CC">
        <w:t xml:space="preserve">, </w:t>
      </w:r>
      <w:r w:rsidR="00C94000" w:rsidRPr="002432CC">
        <w:rPr>
          <w:position w:val="-14"/>
        </w:rPr>
        <w:object w:dxaOrig="1380" w:dyaOrig="420" w14:anchorId="27C7A5DB">
          <v:shape id="_x0000_i1292" type="#_x0000_t75" style="width:69pt;height:21pt" o:ole="">
            <v:imagedata r:id="rId542" o:title=""/>
          </v:shape>
          <o:OLEObject Type="Embed" ProgID="Equation.DSMT4" ShapeID="_x0000_i1292" DrawAspect="Content" ObjectID="_1708981672" r:id="rId543"/>
        </w:object>
      </w:r>
      <w:r w:rsidRPr="002432CC">
        <w:t xml:space="preserve"> và điểm </w:t>
      </w:r>
      <w:r w:rsidR="00C94000" w:rsidRPr="002432CC">
        <w:rPr>
          <w:position w:val="-14"/>
        </w:rPr>
        <w:object w:dxaOrig="940" w:dyaOrig="400" w14:anchorId="533B0081">
          <v:shape id="_x0000_i1293" type="#_x0000_t75" style="width:47.25pt;height:20.25pt" o:ole="">
            <v:imagedata r:id="rId544" o:title=""/>
          </v:shape>
          <o:OLEObject Type="Embed" ProgID="Equation.DSMT4" ShapeID="_x0000_i1293" DrawAspect="Content" ObjectID="_1708981673" r:id="rId545"/>
        </w:object>
      </w:r>
      <w:r w:rsidRPr="002432CC">
        <w:t xml:space="preserve">. Tọa độ điểm </w:t>
      </w:r>
      <w:r w:rsidR="00C94000" w:rsidRPr="002432CC">
        <w:rPr>
          <w:position w:val="-4"/>
        </w:rPr>
        <w:object w:dxaOrig="320" w:dyaOrig="260" w14:anchorId="4874BC2C">
          <v:shape id="_x0000_i1294" type="#_x0000_t75" style="width:15.75pt;height:12.75pt" o:ole="">
            <v:imagedata r:id="rId546" o:title=""/>
          </v:shape>
          <o:OLEObject Type="Embed" ProgID="Equation.DSMT4" ShapeID="_x0000_i1294" DrawAspect="Content" ObjectID="_1708981674" r:id="rId547"/>
        </w:object>
      </w:r>
      <w:r w:rsidRPr="002432CC">
        <w:t xml:space="preserve"> thỏa mãn </w:t>
      </w:r>
      <w:r w:rsidR="00C94000" w:rsidRPr="002432CC">
        <w:rPr>
          <w:position w:val="-6"/>
        </w:rPr>
        <w:object w:dxaOrig="1300" w:dyaOrig="340" w14:anchorId="4223A87C">
          <v:shape id="_x0000_i1295" type="#_x0000_t75" style="width:65.25pt;height:17.25pt" o:ole="">
            <v:imagedata r:id="rId548" o:title=""/>
          </v:shape>
          <o:OLEObject Type="Embed" ProgID="Equation.DSMT4" ShapeID="_x0000_i1295" DrawAspect="Content" ObjectID="_1708981675" r:id="rId549"/>
        </w:object>
      </w:r>
      <w:r w:rsidRPr="002432CC">
        <w:t xml:space="preserve"> là</w:t>
      </w:r>
    </w:p>
    <w:p w14:paraId="77A8810B" w14:textId="7D6B52B3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1140" w:dyaOrig="400" w14:anchorId="456FFE7E">
          <v:shape id="_x0000_i1296" type="#_x0000_t75" style="width:57pt;height:20.25pt" o:ole="">
            <v:imagedata r:id="rId550" o:title=""/>
          </v:shape>
          <o:OLEObject Type="Embed" ProgID="Equation.DSMT4" ShapeID="_x0000_i1296" DrawAspect="Content" ObjectID="_1708981676" r:id="rId551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1140" w:dyaOrig="400" w14:anchorId="4921547D">
          <v:shape id="_x0000_i1297" type="#_x0000_t75" style="width:57pt;height:20.25pt" o:ole="">
            <v:imagedata r:id="rId552" o:title=""/>
          </v:shape>
          <o:OLEObject Type="Embed" ProgID="Equation.DSMT4" ShapeID="_x0000_i1297" DrawAspect="Content" ObjectID="_1708981677" r:id="rId553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1140" w:dyaOrig="400" w14:anchorId="3E15A4C4">
          <v:shape id="_x0000_i1298" type="#_x0000_t75" style="width:57pt;height:20.25pt" o:ole="">
            <v:imagedata r:id="rId554" o:title=""/>
          </v:shape>
          <o:OLEObject Type="Embed" ProgID="Equation.DSMT4" ShapeID="_x0000_i1298" DrawAspect="Content" ObjectID="_1708981678" r:id="rId555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1180" w:dyaOrig="400" w14:anchorId="4E3B2D99">
          <v:shape id="_x0000_i1299" type="#_x0000_t75" style="width:59.25pt;height:20.25pt" o:ole="">
            <v:imagedata r:id="rId556" o:title=""/>
          </v:shape>
          <o:OLEObject Type="Embed" ProgID="Equation.DSMT4" ShapeID="_x0000_i1299" DrawAspect="Content" ObjectID="_1708981679" r:id="rId557"/>
        </w:object>
      </w:r>
      <w:r w:rsidRPr="002432CC">
        <w:t>.</w:t>
      </w:r>
    </w:p>
    <w:p w14:paraId="166B85C0" w14:textId="48618CA8" w:rsidR="00D42CB0" w:rsidRPr="002432CC" w:rsidRDefault="00D42CB0" w:rsidP="00D42CB0">
      <w:r w:rsidRPr="002432CC">
        <w:rPr>
          <w:b/>
          <w:color w:val="CC00FF"/>
        </w:rPr>
        <w:t>Câu 8.</w:t>
      </w:r>
      <w:r w:rsidRPr="002432CC">
        <w:t xml:space="preserve"> Trong không gian với hệ tọa độ </w:t>
      </w:r>
      <w:r w:rsidR="00C94000" w:rsidRPr="002432CC">
        <w:rPr>
          <w:position w:val="-10"/>
        </w:rPr>
        <w:object w:dxaOrig="560" w:dyaOrig="320" w14:anchorId="40CF64F5">
          <v:shape id="_x0000_i1300" type="#_x0000_t75" style="width:27.75pt;height:15.75pt" o:ole="">
            <v:imagedata r:id="rId558" o:title=""/>
          </v:shape>
          <o:OLEObject Type="Embed" ProgID="Equation.DSMT4" ShapeID="_x0000_i1300" DrawAspect="Content" ObjectID="_1708981680" r:id="rId559"/>
        </w:object>
      </w:r>
      <w:r w:rsidRPr="002432CC">
        <w:t xml:space="preserve">, cho ba điểm </w:t>
      </w:r>
      <w:r w:rsidR="00C94000" w:rsidRPr="002432CC">
        <w:rPr>
          <w:position w:val="-14"/>
        </w:rPr>
        <w:object w:dxaOrig="1100" w:dyaOrig="400" w14:anchorId="4C9B58C4">
          <v:shape id="_x0000_i1301" type="#_x0000_t75" style="width:54.75pt;height:20.25pt" o:ole="">
            <v:imagedata r:id="rId560" o:title=""/>
          </v:shape>
          <o:OLEObject Type="Embed" ProgID="Equation.DSMT4" ShapeID="_x0000_i1301" DrawAspect="Content" ObjectID="_1708981681" r:id="rId561"/>
        </w:object>
      </w:r>
      <w:r w:rsidRPr="002432CC">
        <w:t xml:space="preserve">, </w:t>
      </w:r>
      <w:r w:rsidR="00C94000" w:rsidRPr="002432CC">
        <w:rPr>
          <w:position w:val="-14"/>
        </w:rPr>
        <w:object w:dxaOrig="1100" w:dyaOrig="400" w14:anchorId="17D354EA">
          <v:shape id="_x0000_i1302" type="#_x0000_t75" style="width:54.75pt;height:20.25pt" o:ole="">
            <v:imagedata r:id="rId562" o:title=""/>
          </v:shape>
          <o:OLEObject Type="Embed" ProgID="Equation.DSMT4" ShapeID="_x0000_i1302" DrawAspect="Content" ObjectID="_1708981682" r:id="rId563"/>
        </w:object>
      </w:r>
      <w:r w:rsidRPr="002432CC">
        <w:t xml:space="preserve">, </w:t>
      </w:r>
      <w:r w:rsidR="00C94000" w:rsidRPr="002432CC">
        <w:rPr>
          <w:position w:val="-14"/>
        </w:rPr>
        <w:object w:dxaOrig="1240" w:dyaOrig="400" w14:anchorId="6F98B060">
          <v:shape id="_x0000_i1303" type="#_x0000_t75" style="width:62.25pt;height:20.25pt" o:ole="">
            <v:imagedata r:id="rId564" o:title=""/>
          </v:shape>
          <o:OLEObject Type="Embed" ProgID="Equation.DSMT4" ShapeID="_x0000_i1303" DrawAspect="Content" ObjectID="_1708981683" r:id="rId565"/>
        </w:object>
      </w:r>
      <w:r w:rsidRPr="002432CC">
        <w:t xml:space="preserve">. Tọa độ điểm </w:t>
      </w:r>
      <w:r w:rsidR="00C94000" w:rsidRPr="002432CC">
        <w:rPr>
          <w:position w:val="-4"/>
        </w:rPr>
        <w:object w:dxaOrig="260" w:dyaOrig="260" w14:anchorId="56DD4C8E">
          <v:shape id="_x0000_i1304" type="#_x0000_t75" style="width:12.75pt;height:12.75pt" o:ole="">
            <v:imagedata r:id="rId566" o:title=""/>
          </v:shape>
          <o:OLEObject Type="Embed" ProgID="Equation.DSMT4" ShapeID="_x0000_i1304" DrawAspect="Content" ObjectID="_1708981684" r:id="rId567"/>
        </w:object>
      </w:r>
      <w:r w:rsidRPr="002432CC">
        <w:t xml:space="preserve"> thỏa mãn </w:t>
      </w:r>
      <w:r w:rsidR="00C94000" w:rsidRPr="002432CC">
        <w:rPr>
          <w:position w:val="-6"/>
        </w:rPr>
        <w:object w:dxaOrig="1760" w:dyaOrig="340" w14:anchorId="44EA6FA0">
          <v:shape id="_x0000_i1305" type="#_x0000_t75" style="width:87.75pt;height:17.25pt" o:ole="">
            <v:imagedata r:id="rId568" o:title=""/>
          </v:shape>
          <o:OLEObject Type="Embed" ProgID="Equation.DSMT4" ShapeID="_x0000_i1305" DrawAspect="Content" ObjectID="_1708981685" r:id="rId569"/>
        </w:object>
      </w:r>
      <w:r w:rsidRPr="002432CC">
        <w:t xml:space="preserve"> là</w:t>
      </w:r>
    </w:p>
    <w:p w14:paraId="35F6C8E1" w14:textId="1EBECEF4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1500" w:dyaOrig="400" w14:anchorId="656D150E">
          <v:shape id="_x0000_i1306" type="#_x0000_t75" style="width:75pt;height:20.25pt" o:ole="">
            <v:imagedata r:id="rId570" o:title=""/>
          </v:shape>
          <o:OLEObject Type="Embed" ProgID="Equation.DSMT4" ShapeID="_x0000_i1306" DrawAspect="Content" ObjectID="_1708981686" r:id="rId571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1340" w:dyaOrig="400" w14:anchorId="07A1920E">
          <v:shape id="_x0000_i1307" type="#_x0000_t75" style="width:66.75pt;height:20.25pt" o:ole="">
            <v:imagedata r:id="rId572" o:title=""/>
          </v:shape>
          <o:OLEObject Type="Embed" ProgID="Equation.DSMT4" ShapeID="_x0000_i1307" DrawAspect="Content" ObjectID="_1708981687" r:id="rId573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1359" w:dyaOrig="400" w14:anchorId="6E88DFFE">
          <v:shape id="_x0000_i1308" type="#_x0000_t75" style="width:68.25pt;height:20.25pt" o:ole="">
            <v:imagedata r:id="rId574" o:title=""/>
          </v:shape>
          <o:OLEObject Type="Embed" ProgID="Equation.DSMT4" ShapeID="_x0000_i1308" DrawAspect="Content" ObjectID="_1708981688" r:id="rId575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1520" w:dyaOrig="400" w14:anchorId="04C84BE2">
          <v:shape id="_x0000_i1309" type="#_x0000_t75" style="width:75.75pt;height:20.25pt" o:ole="">
            <v:imagedata r:id="rId576" o:title=""/>
          </v:shape>
          <o:OLEObject Type="Embed" ProgID="Equation.DSMT4" ShapeID="_x0000_i1309" DrawAspect="Content" ObjectID="_1708981689" r:id="rId577"/>
        </w:object>
      </w:r>
    </w:p>
    <w:p w14:paraId="57852712" w14:textId="76EE6080" w:rsidR="00D42CB0" w:rsidRPr="002432CC" w:rsidRDefault="00D42CB0" w:rsidP="00D42CB0">
      <w:r w:rsidRPr="002432CC">
        <w:rPr>
          <w:b/>
          <w:color w:val="CC00FF"/>
        </w:rPr>
        <w:t>Câu 9.</w:t>
      </w:r>
      <w:r w:rsidRPr="002432CC">
        <w:t xml:space="preserve"> Trong không gian Oxyz, cho tam giác ABC có tọa độ các đỉnh</w:t>
      </w:r>
      <w:r w:rsidR="00C94000" w:rsidRPr="002432CC">
        <w:rPr>
          <w:position w:val="-10"/>
        </w:rPr>
        <w:object w:dxaOrig="920" w:dyaOrig="320" w14:anchorId="3B906C02">
          <v:shape id="_x0000_i1310" type="#_x0000_t75" style="width:45.75pt;height:15.75pt" o:ole="">
            <v:imagedata r:id="rId578" o:title=""/>
          </v:shape>
          <o:OLEObject Type="Embed" ProgID="Equation.DSMT4" ShapeID="_x0000_i1310" DrawAspect="Content" ObjectID="_1708981690" r:id="rId579"/>
        </w:object>
      </w:r>
      <w:r w:rsidRPr="002432CC">
        <w:t xml:space="preserve">, </w:t>
      </w:r>
      <w:r w:rsidR="00C94000" w:rsidRPr="002432CC">
        <w:rPr>
          <w:position w:val="-10"/>
        </w:rPr>
        <w:object w:dxaOrig="1160" w:dyaOrig="320" w14:anchorId="0B3FB5F9">
          <v:shape id="_x0000_i1311" type="#_x0000_t75" style="width:57.75pt;height:15.75pt" o:ole="">
            <v:imagedata r:id="rId580" o:title=""/>
          </v:shape>
          <o:OLEObject Type="Embed" ProgID="Equation.DSMT4" ShapeID="_x0000_i1311" DrawAspect="Content" ObjectID="_1708981691" r:id="rId581"/>
        </w:object>
      </w:r>
      <w:r w:rsidRPr="002432CC">
        <w:t xml:space="preserve"> và </w:t>
      </w:r>
      <w:r w:rsidR="00C94000" w:rsidRPr="002432CC">
        <w:rPr>
          <w:position w:val="-10"/>
        </w:rPr>
        <w:object w:dxaOrig="1060" w:dyaOrig="320" w14:anchorId="0DF95D4C">
          <v:shape id="_x0000_i1312" type="#_x0000_t75" style="width:53.25pt;height:15.75pt" o:ole="">
            <v:imagedata r:id="rId582" o:title=""/>
          </v:shape>
          <o:OLEObject Type="Embed" ProgID="Equation.DSMT4" ShapeID="_x0000_i1312" DrawAspect="Content" ObjectID="_1708981692" r:id="rId583"/>
        </w:object>
      </w:r>
      <w:r w:rsidRPr="002432CC">
        <w:t xml:space="preserve">. Xác định giá trị </w:t>
      </w:r>
      <w:r w:rsidR="00C94000" w:rsidRPr="002432CC">
        <w:rPr>
          <w:position w:val="-4"/>
        </w:rPr>
        <w:object w:dxaOrig="200" w:dyaOrig="200" w14:anchorId="740784E6">
          <v:shape id="_x0000_i1313" type="#_x0000_t75" style="width:9.75pt;height:9.75pt" o:ole="">
            <v:imagedata r:id="rId584" o:title=""/>
          </v:shape>
          <o:OLEObject Type="Embed" ProgID="Equation.DSMT4" ShapeID="_x0000_i1313" DrawAspect="Content" ObjectID="_1708981693" r:id="rId585"/>
        </w:object>
      </w:r>
      <w:r w:rsidRPr="002432CC">
        <w:t xml:space="preserve"> để tam giác ABC cân tại </w:t>
      </w:r>
      <w:r w:rsidRPr="002432CC">
        <w:rPr>
          <w:b/>
          <w:color w:val="0000FF"/>
        </w:rPr>
        <w:t>A.</w:t>
      </w:r>
    </w:p>
    <w:p w14:paraId="2A38B462" w14:textId="3EF24E52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30"/>
        </w:rPr>
        <w:object w:dxaOrig="900" w:dyaOrig="720" w14:anchorId="6282405F">
          <v:shape id="_x0000_i1314" type="#_x0000_t75" style="width:45pt;height:36pt" o:ole="">
            <v:imagedata r:id="rId586" o:title=""/>
          </v:shape>
          <o:OLEObject Type="Embed" ProgID="Equation.DSMT4" ShapeID="_x0000_i1314" DrawAspect="Content" ObjectID="_1708981694" r:id="rId587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30"/>
        </w:rPr>
        <w:object w:dxaOrig="780" w:dyaOrig="720" w14:anchorId="7B5D7BC0">
          <v:shape id="_x0000_i1315" type="#_x0000_t75" style="width:39pt;height:36pt" o:ole="">
            <v:imagedata r:id="rId588" o:title=""/>
          </v:shape>
          <o:OLEObject Type="Embed" ProgID="Equation.DSMT4" ShapeID="_x0000_i1315" DrawAspect="Content" ObjectID="_1708981695" r:id="rId589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30"/>
        </w:rPr>
        <w:object w:dxaOrig="740" w:dyaOrig="720" w14:anchorId="09AC367C">
          <v:shape id="_x0000_i1316" type="#_x0000_t75" style="width:36.75pt;height:36pt" o:ole="">
            <v:imagedata r:id="rId590" o:title=""/>
          </v:shape>
          <o:OLEObject Type="Embed" ProgID="Equation.DSMT4" ShapeID="_x0000_i1316" DrawAspect="Content" ObjectID="_1708981696" r:id="rId59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30"/>
        </w:rPr>
        <w:object w:dxaOrig="900" w:dyaOrig="720" w14:anchorId="661A9FF2">
          <v:shape id="_x0000_i1317" type="#_x0000_t75" style="width:45pt;height:36pt" o:ole="">
            <v:imagedata r:id="rId592" o:title=""/>
          </v:shape>
          <o:OLEObject Type="Embed" ProgID="Equation.DSMT4" ShapeID="_x0000_i1317" DrawAspect="Content" ObjectID="_1708981697" r:id="rId593"/>
        </w:object>
      </w:r>
      <w:r w:rsidRPr="002432CC">
        <w:t>.</w:t>
      </w:r>
    </w:p>
    <w:p w14:paraId="5C6CDB15" w14:textId="14E317C6" w:rsidR="00D42CB0" w:rsidRPr="002432CC" w:rsidRDefault="00D42CB0" w:rsidP="00D42CB0">
      <w:pPr>
        <w:rPr>
          <w:rFonts w:eastAsia="SimSun"/>
        </w:rPr>
      </w:pPr>
      <w:r w:rsidRPr="002432CC">
        <w:rPr>
          <w:b/>
          <w:color w:val="CC00FF"/>
        </w:rPr>
        <w:t>Câu 10.</w:t>
      </w:r>
      <w:r w:rsidRPr="002432CC">
        <w:t xml:space="preserve"> Trong không gian Oxyz, điểm M nằm trên mặt phẳng</w:t>
      </w:r>
      <w:r w:rsidR="00C94000" w:rsidRPr="002432CC">
        <w:rPr>
          <w:position w:val="-10"/>
        </w:rPr>
        <w:object w:dxaOrig="660" w:dyaOrig="320" w14:anchorId="6C09346C">
          <v:shape id="_x0000_i1318" type="#_x0000_t75" style="width:33pt;height:15.75pt" o:ole="">
            <v:imagedata r:id="rId594" o:title=""/>
          </v:shape>
          <o:OLEObject Type="Embed" ProgID="Equation.DSMT4" ShapeID="_x0000_i1318" DrawAspect="Content" ObjectID="_1708981698" r:id="rId595"/>
        </w:object>
      </w:r>
      <w:r w:rsidRPr="002432CC">
        <w:t xml:space="preserve">, cách đều ba điểm </w:t>
      </w:r>
      <w:r w:rsidR="00C94000" w:rsidRPr="002432CC">
        <w:rPr>
          <w:position w:val="-14"/>
        </w:rPr>
        <w:object w:dxaOrig="3200" w:dyaOrig="400" w14:anchorId="71047689">
          <v:shape id="_x0000_i1319" type="#_x0000_t75" style="width:159.75pt;height:20.25pt" o:ole="">
            <v:imagedata r:id="rId596" o:title=""/>
          </v:shape>
          <o:OLEObject Type="Embed" ProgID="Equation.DSMT4" ShapeID="_x0000_i1319" DrawAspect="Content" ObjectID="_1708981699" r:id="rId597"/>
        </w:object>
      </w:r>
      <w:r w:rsidRPr="002432CC">
        <w:t xml:space="preserve"> có tọa độ là</w:t>
      </w:r>
    </w:p>
    <w:p w14:paraId="571D9968" w14:textId="08601C5A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8"/>
        </w:rPr>
        <w:object w:dxaOrig="1200" w:dyaOrig="680" w14:anchorId="650A3161">
          <v:shape id="_x0000_i1320" type="#_x0000_t75" style="width:60pt;height:33.75pt" o:ole="">
            <v:imagedata r:id="rId598" o:title=""/>
          </v:shape>
          <o:OLEObject Type="Embed" ProgID="Equation.DSMT4" ShapeID="_x0000_i1320" DrawAspect="Content" ObjectID="_1708981700" r:id="rId599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1040" w:dyaOrig="400" w14:anchorId="60072950">
          <v:shape id="_x0000_i1321" type="#_x0000_t75" style="width:51.75pt;height:20.25pt" o:ole="">
            <v:imagedata r:id="rId600" o:title=""/>
          </v:shape>
          <o:OLEObject Type="Embed" ProgID="Equation.DSMT4" ShapeID="_x0000_i1321" DrawAspect="Content" ObjectID="_1708981701" r:id="rId60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1240" w:dyaOrig="400" w14:anchorId="06E0B965">
          <v:shape id="_x0000_i1322" type="#_x0000_t75" style="width:62.25pt;height:20.25pt" o:ole="">
            <v:imagedata r:id="rId602" o:title=""/>
          </v:shape>
          <o:OLEObject Type="Embed" ProgID="Equation.DSMT4" ShapeID="_x0000_i1322" DrawAspect="Content" ObjectID="_1708981702" r:id="rId603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8"/>
        </w:rPr>
        <w:object w:dxaOrig="1060" w:dyaOrig="680" w14:anchorId="54FF41D0">
          <v:shape id="_x0000_i1323" type="#_x0000_t75" style="width:53.25pt;height:33.75pt" o:ole="">
            <v:imagedata r:id="rId604" o:title=""/>
          </v:shape>
          <o:OLEObject Type="Embed" ProgID="Equation.DSMT4" ShapeID="_x0000_i1323" DrawAspect="Content" ObjectID="_1708981703" r:id="rId605"/>
        </w:object>
      </w:r>
    </w:p>
    <w:p w14:paraId="25931063" w14:textId="31400B1B" w:rsidR="00D42CB0" w:rsidRPr="002432CC" w:rsidRDefault="00D42CB0" w:rsidP="00D42CB0">
      <w:r w:rsidRPr="002432CC">
        <w:rPr>
          <w:b/>
          <w:color w:val="CC00FF"/>
        </w:rPr>
        <w:t>Câu 11.</w:t>
      </w:r>
      <w:r w:rsidRPr="002432CC">
        <w:t xml:space="preserve"> Trong không gian với hệ trục tọa độ </w:t>
      </w:r>
      <w:r w:rsidR="00C94000" w:rsidRPr="002432CC">
        <w:rPr>
          <w:position w:val="-10"/>
        </w:rPr>
        <w:object w:dxaOrig="560" w:dyaOrig="320" w14:anchorId="6538184E">
          <v:shape id="_x0000_i1324" type="#_x0000_t75" style="width:27.75pt;height:15.75pt" o:ole="">
            <v:imagedata r:id="rId606" o:title=""/>
          </v:shape>
          <o:OLEObject Type="Embed" ProgID="Equation.DSMT4" ShapeID="_x0000_i1324" DrawAspect="Content" ObjectID="_1708981704" r:id="rId607"/>
        </w:object>
      </w:r>
      <w:r w:rsidRPr="002432CC">
        <w:t xml:space="preserve"> cho hai vectơ </w:t>
      </w:r>
      <w:r w:rsidR="00C94000" w:rsidRPr="002432CC">
        <w:rPr>
          <w:position w:val="-14"/>
        </w:rPr>
        <w:object w:dxaOrig="1280" w:dyaOrig="420" w14:anchorId="2270910C">
          <v:shape id="_x0000_i1325" type="#_x0000_t75" style="width:63.75pt;height:21pt" o:ole="">
            <v:imagedata r:id="rId608" o:title=""/>
          </v:shape>
          <o:OLEObject Type="Embed" ProgID="Equation.DSMT4" ShapeID="_x0000_i1325" DrawAspect="Content" ObjectID="_1708981705" r:id="rId609"/>
        </w:object>
      </w:r>
      <w:r w:rsidRPr="002432CC">
        <w:t xml:space="preserve">, </w:t>
      </w:r>
      <w:r w:rsidR="00C94000" w:rsidRPr="002432CC">
        <w:rPr>
          <w:position w:val="-14"/>
        </w:rPr>
        <w:object w:dxaOrig="1060" w:dyaOrig="420" w14:anchorId="0BD35166">
          <v:shape id="_x0000_i1326" type="#_x0000_t75" style="width:53.25pt;height:21pt" o:ole="">
            <v:imagedata r:id="rId610" o:title=""/>
          </v:shape>
          <o:OLEObject Type="Embed" ProgID="Equation.DSMT4" ShapeID="_x0000_i1326" DrawAspect="Content" ObjectID="_1708981706" r:id="rId611"/>
        </w:object>
      </w:r>
      <w:r w:rsidRPr="002432CC">
        <w:t xml:space="preserve">. Vectơ </w:t>
      </w:r>
      <w:r w:rsidR="00C94000" w:rsidRPr="002432CC">
        <w:rPr>
          <w:position w:val="-6"/>
        </w:rPr>
        <w:object w:dxaOrig="200" w:dyaOrig="340" w14:anchorId="01EB9019">
          <v:shape id="_x0000_i1327" type="#_x0000_t75" style="width:9.75pt;height:17.25pt" o:ole="">
            <v:imagedata r:id="rId612" o:title=""/>
          </v:shape>
          <o:OLEObject Type="Embed" ProgID="Equation.DSMT4" ShapeID="_x0000_i1327" DrawAspect="Content" ObjectID="_1708981707" r:id="rId613"/>
        </w:object>
      </w:r>
      <w:r w:rsidRPr="002432CC">
        <w:t xml:space="preserve"> vuông góc với </w:t>
      </w:r>
      <w:r w:rsidR="00C94000" w:rsidRPr="002432CC">
        <w:rPr>
          <w:position w:val="-6"/>
        </w:rPr>
        <w:object w:dxaOrig="200" w:dyaOrig="340" w14:anchorId="3559439F">
          <v:shape id="_x0000_i1328" type="#_x0000_t75" style="width:9.75pt;height:17.25pt" o:ole="">
            <v:imagedata r:id="rId614" o:title=""/>
          </v:shape>
          <o:OLEObject Type="Embed" ProgID="Equation.DSMT4" ShapeID="_x0000_i1328" DrawAspect="Content" ObjectID="_1708981708" r:id="rId615"/>
        </w:object>
      </w:r>
      <w:r w:rsidRPr="002432CC">
        <w:t xml:space="preserve"> khi</w:t>
      </w:r>
    </w:p>
    <w:p w14:paraId="15E86522" w14:textId="3274B40E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6"/>
        </w:rPr>
        <w:object w:dxaOrig="740" w:dyaOrig="279" w14:anchorId="606D95E5">
          <v:shape id="_x0000_i1329" type="#_x0000_t75" style="width:36.75pt;height:14.25pt" o:ole="">
            <v:imagedata r:id="rId616" o:title=""/>
          </v:shape>
          <o:OLEObject Type="Embed" ProgID="Equation.DSMT4" ShapeID="_x0000_i1329" DrawAspect="Content" ObjectID="_1708981709" r:id="rId617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6"/>
        </w:rPr>
        <w:object w:dxaOrig="600" w:dyaOrig="279" w14:anchorId="653CCAC6">
          <v:shape id="_x0000_i1330" type="#_x0000_t75" style="width:30pt;height:14.25pt" o:ole="">
            <v:imagedata r:id="rId618" o:title=""/>
          </v:shape>
          <o:OLEObject Type="Embed" ProgID="Equation.DSMT4" ShapeID="_x0000_i1330" DrawAspect="Content" ObjectID="_1708981710" r:id="rId619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6"/>
        </w:rPr>
        <w:object w:dxaOrig="560" w:dyaOrig="279" w14:anchorId="3AE29F0E">
          <v:shape id="_x0000_i1331" type="#_x0000_t75" style="width:27.75pt;height:14.25pt" o:ole="">
            <v:imagedata r:id="rId620" o:title=""/>
          </v:shape>
          <o:OLEObject Type="Embed" ProgID="Equation.DSMT4" ShapeID="_x0000_i1331" DrawAspect="Content" ObjectID="_1708981711" r:id="rId62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6"/>
        </w:rPr>
        <w:object w:dxaOrig="720" w:dyaOrig="279" w14:anchorId="6759E217">
          <v:shape id="_x0000_i1332" type="#_x0000_t75" style="width:36pt;height:14.25pt" o:ole="">
            <v:imagedata r:id="rId622" o:title=""/>
          </v:shape>
          <o:OLEObject Type="Embed" ProgID="Equation.DSMT4" ShapeID="_x0000_i1332" DrawAspect="Content" ObjectID="_1708981712" r:id="rId623"/>
        </w:object>
      </w:r>
      <w:r w:rsidRPr="002432CC">
        <w:t>.</w:t>
      </w:r>
    </w:p>
    <w:p w14:paraId="0F7C818D" w14:textId="3C943BBD" w:rsidR="00D42CB0" w:rsidRPr="002432CC" w:rsidRDefault="00D42CB0" w:rsidP="00D42CB0">
      <w:r w:rsidRPr="002432CC">
        <w:rPr>
          <w:rFonts w:eastAsiaTheme="minorEastAsia"/>
          <w:b/>
          <w:color w:val="CC00FF"/>
        </w:rPr>
        <w:t>Câu 12.</w:t>
      </w:r>
      <w:r w:rsidRPr="002432CC">
        <w:rPr>
          <w:rFonts w:eastAsiaTheme="minorEastAsia"/>
        </w:rPr>
        <w:t xml:space="preserve"> </w:t>
      </w:r>
      <w:r w:rsidRPr="002432CC">
        <w:t xml:space="preserve">Trong không gian với hệ tọa độ </w:t>
      </w:r>
      <w:r w:rsidR="00C94000" w:rsidRPr="002432CC">
        <w:rPr>
          <w:position w:val="-10"/>
        </w:rPr>
        <w:object w:dxaOrig="560" w:dyaOrig="320" w14:anchorId="45A5347E">
          <v:shape id="_x0000_i1333" type="#_x0000_t75" style="width:27.75pt;height:15.75pt" o:ole="">
            <v:imagedata r:id="rId624" o:title=""/>
          </v:shape>
          <o:OLEObject Type="Embed" ProgID="Equation.DSMT4" ShapeID="_x0000_i1333" DrawAspect="Content" ObjectID="_1708981713" r:id="rId625"/>
        </w:object>
      </w:r>
      <w:r w:rsidRPr="002432CC">
        <w:t xml:space="preserve">, cho ba điểm </w:t>
      </w:r>
      <w:r w:rsidR="00C94000" w:rsidRPr="002432CC">
        <w:rPr>
          <w:position w:val="-14"/>
        </w:rPr>
        <w:object w:dxaOrig="880" w:dyaOrig="400" w14:anchorId="6D0C6F17">
          <v:shape id="_x0000_i1334" type="#_x0000_t75" style="width:44.25pt;height:20.25pt" o:ole="">
            <v:imagedata r:id="rId626" o:title=""/>
          </v:shape>
          <o:OLEObject Type="Embed" ProgID="Equation.DSMT4" ShapeID="_x0000_i1334" DrawAspect="Content" ObjectID="_1708981714" r:id="rId627"/>
        </w:object>
      </w:r>
      <w:r w:rsidRPr="002432CC">
        <w:t xml:space="preserve">, </w:t>
      </w:r>
      <w:r w:rsidR="00C94000" w:rsidRPr="002432CC">
        <w:rPr>
          <w:position w:val="-14"/>
        </w:rPr>
        <w:object w:dxaOrig="1040" w:dyaOrig="400" w14:anchorId="043CF08C">
          <v:shape id="_x0000_i1335" type="#_x0000_t75" style="width:51.75pt;height:20.25pt" o:ole="">
            <v:imagedata r:id="rId628" o:title=""/>
          </v:shape>
          <o:OLEObject Type="Embed" ProgID="Equation.DSMT4" ShapeID="_x0000_i1335" DrawAspect="Content" ObjectID="_1708981715" r:id="rId629"/>
        </w:object>
      </w:r>
      <w:r w:rsidRPr="002432CC">
        <w:t xml:space="preserve">; </w:t>
      </w:r>
      <w:r w:rsidR="00C94000" w:rsidRPr="002432CC">
        <w:rPr>
          <w:position w:val="-14"/>
        </w:rPr>
        <w:object w:dxaOrig="1100" w:dyaOrig="400" w14:anchorId="61B405BB">
          <v:shape id="_x0000_i1336" type="#_x0000_t75" style="width:54.75pt;height:20.25pt" o:ole="">
            <v:imagedata r:id="rId630" o:title=""/>
          </v:shape>
          <o:OLEObject Type="Embed" ProgID="Equation.DSMT4" ShapeID="_x0000_i1336" DrawAspect="Content" ObjectID="_1708981716" r:id="rId631"/>
        </w:object>
      </w:r>
      <w:r w:rsidRPr="002432CC">
        <w:t xml:space="preserve">. Tích vô hướng </w:t>
      </w:r>
      <w:r w:rsidR="00C94000" w:rsidRPr="002432CC">
        <w:rPr>
          <w:position w:val="-10"/>
        </w:rPr>
        <w:object w:dxaOrig="780" w:dyaOrig="380" w14:anchorId="0A495086">
          <v:shape id="_x0000_i1337" type="#_x0000_t75" style="width:39pt;height:18.75pt" o:ole="">
            <v:imagedata r:id="rId632" o:title=""/>
          </v:shape>
          <o:OLEObject Type="Embed" ProgID="Equation.DSMT4" ShapeID="_x0000_i1337" DrawAspect="Content" ObjectID="_1708981717" r:id="rId633"/>
        </w:object>
      </w:r>
      <w:r w:rsidRPr="002432CC">
        <w:t xml:space="preserve"> là</w:t>
      </w:r>
    </w:p>
    <w:p w14:paraId="3682BA8A" w14:textId="78A8AF28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4"/>
        </w:rPr>
        <w:object w:dxaOrig="420" w:dyaOrig="260" w14:anchorId="28BF69DB">
          <v:shape id="_x0000_i1338" type="#_x0000_t75" style="width:21pt;height:12.75pt" o:ole="">
            <v:imagedata r:id="rId634" o:title=""/>
          </v:shape>
          <o:OLEObject Type="Embed" ProgID="Equation.DSMT4" ShapeID="_x0000_i1338" DrawAspect="Content" ObjectID="_1708981718" r:id="rId635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6"/>
        </w:rPr>
        <w:object w:dxaOrig="320" w:dyaOrig="279" w14:anchorId="6F4DCF7B">
          <v:shape id="_x0000_i1339" type="#_x0000_t75" style="width:15.75pt;height:14.25pt" o:ole="">
            <v:imagedata r:id="rId636" o:title=""/>
          </v:shape>
          <o:OLEObject Type="Embed" ProgID="Equation.DSMT4" ShapeID="_x0000_i1339" DrawAspect="Content" ObjectID="_1708981719" r:id="rId637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4"/>
        </w:rPr>
        <w:object w:dxaOrig="200" w:dyaOrig="260" w14:anchorId="3C9AB6B8">
          <v:shape id="_x0000_i1340" type="#_x0000_t75" style="width:9.75pt;height:12.75pt" o:ole="">
            <v:imagedata r:id="rId638" o:title=""/>
          </v:shape>
          <o:OLEObject Type="Embed" ProgID="Equation.DSMT4" ShapeID="_x0000_i1340" DrawAspect="Content" ObjectID="_1708981720" r:id="rId639"/>
        </w:object>
      </w:r>
      <w:r w:rsidRPr="002432CC">
        <w:t>.</w:t>
      </w:r>
      <w:r w:rsidRPr="002432CC">
        <w:tab/>
        <w:t xml:space="preserve">  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4"/>
        </w:rPr>
        <w:object w:dxaOrig="320" w:dyaOrig="260" w14:anchorId="194D9D92">
          <v:shape id="_x0000_i1341" type="#_x0000_t75" style="width:15.75pt;height:12.75pt" o:ole="">
            <v:imagedata r:id="rId640" o:title=""/>
          </v:shape>
          <o:OLEObject Type="Embed" ProgID="Equation.DSMT4" ShapeID="_x0000_i1341" DrawAspect="Content" ObjectID="_1708981721" r:id="rId641"/>
        </w:object>
      </w:r>
      <w:r w:rsidRPr="002432CC">
        <w:t>.</w:t>
      </w:r>
    </w:p>
    <w:p w14:paraId="503B2270" w14:textId="6385FEFC" w:rsidR="00D42CB0" w:rsidRPr="002432CC" w:rsidRDefault="00D42CB0" w:rsidP="00D42CB0">
      <w:r w:rsidRPr="002432CC">
        <w:rPr>
          <w:rFonts w:eastAsia="Tahoma"/>
          <w:b/>
          <w:color w:val="CC00FF"/>
        </w:rPr>
        <w:t>Câu 13.</w:t>
      </w:r>
      <w:r w:rsidRPr="002432CC">
        <w:rPr>
          <w:rFonts w:eastAsia="Tahoma"/>
        </w:rPr>
        <w:t xml:space="preserve"> </w:t>
      </w:r>
      <w:r w:rsidRPr="002432CC">
        <w:t xml:space="preserve">Trong không gian </w:t>
      </w:r>
      <w:r w:rsidR="00C94000" w:rsidRPr="002432CC">
        <w:rPr>
          <w:position w:val="-10"/>
        </w:rPr>
        <w:object w:dxaOrig="620" w:dyaOrig="320" w14:anchorId="040571BC">
          <v:shape id="_x0000_i1342" type="#_x0000_t75" style="width:30.75pt;height:15.75pt" o:ole="">
            <v:imagedata r:id="rId642" o:title=""/>
          </v:shape>
          <o:OLEObject Type="Embed" ProgID="Equation.DSMT4" ShapeID="_x0000_i1342" DrawAspect="Content" ObjectID="_1708981722" r:id="rId643"/>
        </w:object>
      </w:r>
      <w:r w:rsidRPr="002432CC">
        <w:t xml:space="preserve"> cho vectơ </w:t>
      </w:r>
      <w:r w:rsidR="00C94000" w:rsidRPr="002432CC">
        <w:rPr>
          <w:position w:val="-14"/>
        </w:rPr>
        <w:object w:dxaOrig="2760" w:dyaOrig="420" w14:anchorId="31F932FB">
          <v:shape id="_x0000_i1343" type="#_x0000_t75" style="width:138pt;height:21pt" o:ole="">
            <v:imagedata r:id="rId644" o:title=""/>
          </v:shape>
          <o:OLEObject Type="Embed" ProgID="Equation.DSMT4" ShapeID="_x0000_i1343" DrawAspect="Content" ObjectID="_1708981723" r:id="rId645"/>
        </w:object>
      </w:r>
      <w:r w:rsidRPr="002432CC">
        <w:t xml:space="preserve"> Mệnh đề nào dưới đây sai?</w:t>
      </w:r>
    </w:p>
    <w:p w14:paraId="07A50885" w14:textId="6A12FA16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1740" w:dyaOrig="420" w14:anchorId="4C950BA6">
          <v:shape id="_x0000_i1344" type="#_x0000_t75" style="width:87pt;height:21pt" o:ole="">
            <v:imagedata r:id="rId646" o:title=""/>
          </v:shape>
          <o:OLEObject Type="Embed" ProgID="Equation.DSMT4" ShapeID="_x0000_i1344" DrawAspect="Content" ObjectID="_1708981724" r:id="rId647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6"/>
        </w:rPr>
        <w:object w:dxaOrig="200" w:dyaOrig="279" w14:anchorId="134234A9">
          <v:shape id="_x0000_i1345" type="#_x0000_t75" style="width:9.75pt;height:14.25pt" o:ole="">
            <v:imagedata r:id="rId648" o:title=""/>
          </v:shape>
          <o:OLEObject Type="Embed" ProgID="Equation.DSMT4" ShapeID="_x0000_i1345" DrawAspect="Content" ObjectID="_1708981725" r:id="rId649"/>
        </w:object>
      </w:r>
      <w:r w:rsidRPr="002432CC">
        <w:t xml:space="preserve"> và </w:t>
      </w:r>
      <w:r w:rsidR="00C94000" w:rsidRPr="002432CC">
        <w:rPr>
          <w:position w:val="-6"/>
        </w:rPr>
        <w:object w:dxaOrig="220" w:dyaOrig="340" w14:anchorId="771BA224">
          <v:shape id="_x0000_i1346" type="#_x0000_t75" style="width:11.25pt;height:17.25pt" o:ole="">
            <v:imagedata r:id="rId650" o:title=""/>
          </v:shape>
          <o:OLEObject Type="Embed" ProgID="Equation.DSMT4" ShapeID="_x0000_i1346" DrawAspect="Content" ObjectID="_1708981726" r:id="rId651"/>
        </w:object>
      </w:r>
      <w:r w:rsidRPr="002432CC">
        <w:t xml:space="preserve"> cùng phương.       </w:t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8"/>
        </w:rPr>
        <w:object w:dxaOrig="820" w:dyaOrig="480" w14:anchorId="29086E6B">
          <v:shape id="_x0000_i1347" type="#_x0000_t75" style="width:41.25pt;height:24pt" o:ole="">
            <v:imagedata r:id="rId652" o:title=""/>
          </v:shape>
          <o:OLEObject Type="Embed" ProgID="Equation.DSMT4" ShapeID="_x0000_i1347" DrawAspect="Content" ObjectID="_1708981727" r:id="rId653"/>
        </w:object>
      </w:r>
      <w:r w:rsidRPr="002432CC">
        <w:t>.</w:t>
      </w:r>
      <w:r w:rsidRPr="002432CC">
        <w:tab/>
        <w:t xml:space="preserve">   </w:t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6"/>
        </w:rPr>
        <w:object w:dxaOrig="620" w:dyaOrig="340" w14:anchorId="0E4C67E6">
          <v:shape id="_x0000_i1348" type="#_x0000_t75" style="width:30.75pt;height:17.25pt" o:ole="">
            <v:imagedata r:id="rId654" o:title=""/>
          </v:shape>
          <o:OLEObject Type="Embed" ProgID="Equation.DSMT4" ShapeID="_x0000_i1348" DrawAspect="Content" ObjectID="_1708981728" r:id="rId655"/>
        </w:object>
      </w:r>
      <w:r w:rsidRPr="002432CC">
        <w:t>.</w:t>
      </w:r>
    </w:p>
    <w:p w14:paraId="61448405" w14:textId="00CFCBC3" w:rsidR="00D42CB0" w:rsidRPr="002432CC" w:rsidRDefault="00D42CB0" w:rsidP="00D42CB0">
      <w:r w:rsidRPr="002432CC">
        <w:rPr>
          <w:rFonts w:eastAsia="Tahoma"/>
          <w:b/>
          <w:color w:val="CC00FF"/>
        </w:rPr>
        <w:t>Câu 14.</w:t>
      </w:r>
      <w:r w:rsidRPr="002432CC">
        <w:rPr>
          <w:rFonts w:eastAsia="Tahoma"/>
        </w:rPr>
        <w:t xml:space="preserve"> </w:t>
      </w:r>
      <w:r w:rsidRPr="002432CC">
        <w:t xml:space="preserve">Trong không gian Oxyz, cho </w:t>
      </w:r>
      <w:r w:rsidR="00C94000" w:rsidRPr="002432CC">
        <w:rPr>
          <w:position w:val="-10"/>
        </w:rPr>
        <w:object w:dxaOrig="480" w:dyaOrig="380" w14:anchorId="6541C6DF">
          <v:shape id="_x0000_i1349" type="#_x0000_t75" style="width:24pt;height:18.75pt" o:ole="">
            <v:imagedata r:id="rId656" o:title=""/>
          </v:shape>
          <o:OLEObject Type="Embed" ProgID="Equation.DSMT4" ShapeID="_x0000_i1349" DrawAspect="Content" ObjectID="_1708981729" r:id="rId657"/>
        </w:object>
      </w:r>
      <w:r w:rsidRPr="002432CC">
        <w:t xml:space="preserve"> có độ dài lần lượt là 1 và 2. Biết </w:t>
      </w:r>
      <w:r w:rsidR="00C94000" w:rsidRPr="002432CC">
        <w:rPr>
          <w:position w:val="-18"/>
        </w:rPr>
        <w:object w:dxaOrig="960" w:dyaOrig="480" w14:anchorId="0CB29F0E">
          <v:shape id="_x0000_i1350" type="#_x0000_t75" style="width:48pt;height:24pt" o:ole="">
            <v:imagedata r:id="rId658" o:title=""/>
          </v:shape>
          <o:OLEObject Type="Embed" ProgID="Equation.DSMT4" ShapeID="_x0000_i1350" DrawAspect="Content" ObjectID="_1708981730" r:id="rId659"/>
        </w:object>
      </w:r>
      <w:r w:rsidRPr="002432CC">
        <w:t xml:space="preserve"> khi đó góc giữa </w:t>
      </w:r>
      <w:r w:rsidR="00C94000" w:rsidRPr="002432CC">
        <w:rPr>
          <w:position w:val="-4"/>
        </w:rPr>
        <w:object w:dxaOrig="200" w:dyaOrig="260" w14:anchorId="0471772A">
          <v:shape id="_x0000_i1351" type="#_x0000_t75" style="width:9.75pt;height:12.75pt" o:ole="">
            <v:imagedata r:id="rId660" o:title=""/>
          </v:shape>
          <o:OLEObject Type="Embed" ProgID="Equation.DSMT4" ShapeID="_x0000_i1351" DrawAspect="Content" ObjectID="_1708981731" r:id="rId661"/>
        </w:object>
      </w:r>
      <w:r w:rsidRPr="002432CC">
        <w:t xml:space="preserve"> vectơ </w:t>
      </w:r>
      <w:r w:rsidR="00C94000" w:rsidRPr="002432CC">
        <w:rPr>
          <w:position w:val="-10"/>
        </w:rPr>
        <w:object w:dxaOrig="400" w:dyaOrig="380" w14:anchorId="7580ACC5">
          <v:shape id="_x0000_i1352" type="#_x0000_t75" style="width:20.25pt;height:18.75pt" o:ole="">
            <v:imagedata r:id="rId662" o:title=""/>
          </v:shape>
          <o:OLEObject Type="Embed" ProgID="Equation.DSMT4" ShapeID="_x0000_i1352" DrawAspect="Content" ObjectID="_1708981732" r:id="rId663"/>
        </w:object>
      </w:r>
      <w:r w:rsidRPr="002432CC">
        <w:t xml:space="preserve"> là</w:t>
      </w:r>
    </w:p>
    <w:p w14:paraId="1C89AC61" w14:textId="3D1F7C11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4"/>
        </w:rPr>
        <w:object w:dxaOrig="400" w:dyaOrig="620" w14:anchorId="25808448">
          <v:shape id="_x0000_i1353" type="#_x0000_t75" style="width:20.25pt;height:30.75pt" o:ole="">
            <v:imagedata r:id="rId664" o:title=""/>
          </v:shape>
          <o:OLEObject Type="Embed" ProgID="Equation.DSMT4" ShapeID="_x0000_i1353" DrawAspect="Content" ObjectID="_1708981733" r:id="rId665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260" w:dyaOrig="620" w14:anchorId="6D2373CF">
          <v:shape id="_x0000_i1354" type="#_x0000_t75" style="width:12.75pt;height:30.75pt" o:ole="">
            <v:imagedata r:id="rId666" o:title=""/>
          </v:shape>
          <o:OLEObject Type="Embed" ProgID="Equation.DSMT4" ShapeID="_x0000_i1354" DrawAspect="Content" ObjectID="_1708981734" r:id="rId667"/>
        </w:object>
      </w:r>
      <w:r w:rsidRPr="002432CC">
        <w:t xml:space="preserve">.                                      </w:t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6"/>
        </w:rPr>
        <w:object w:dxaOrig="200" w:dyaOrig="279" w14:anchorId="5ED319E4">
          <v:shape id="_x0000_i1355" type="#_x0000_t75" style="width:9.75pt;height:14.25pt" o:ole="">
            <v:imagedata r:id="rId668" o:title=""/>
          </v:shape>
          <o:OLEObject Type="Embed" ProgID="Equation.DSMT4" ShapeID="_x0000_i1355" DrawAspect="Content" ObjectID="_1708981735" r:id="rId669"/>
        </w:object>
      </w:r>
      <w:r w:rsidRPr="002432CC">
        <w:t>.</w:t>
      </w:r>
      <w:r w:rsidRPr="002432CC">
        <w:tab/>
        <w:t xml:space="preserve">    </w:t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440" w:dyaOrig="620" w14:anchorId="63A54579">
          <v:shape id="_x0000_i1356" type="#_x0000_t75" style="width:21.75pt;height:30.75pt" o:ole="">
            <v:imagedata r:id="rId670" o:title=""/>
          </v:shape>
          <o:OLEObject Type="Embed" ProgID="Equation.DSMT4" ShapeID="_x0000_i1356" DrawAspect="Content" ObjectID="_1708981736" r:id="rId671"/>
        </w:object>
      </w:r>
    </w:p>
    <w:p w14:paraId="68A6C2AD" w14:textId="216D5DA1" w:rsidR="00D42CB0" w:rsidRPr="002432CC" w:rsidRDefault="00D42CB0" w:rsidP="00D42CB0">
      <w:r w:rsidRPr="002432CC">
        <w:rPr>
          <w:rFonts w:eastAsia="Tahoma"/>
          <w:b/>
          <w:color w:val="CC00FF"/>
        </w:rPr>
        <w:t>Câu 15.</w:t>
      </w:r>
      <w:r w:rsidRPr="002432CC">
        <w:rPr>
          <w:rFonts w:eastAsia="Tahoma"/>
        </w:rPr>
        <w:t xml:space="preserve"> </w:t>
      </w:r>
      <w:r w:rsidRPr="002432CC">
        <w:t xml:space="preserve">Trong không gian </w:t>
      </w:r>
      <w:r w:rsidR="00C94000" w:rsidRPr="002432CC">
        <w:rPr>
          <w:position w:val="-10"/>
        </w:rPr>
        <w:object w:dxaOrig="560" w:dyaOrig="320" w14:anchorId="2E88788E">
          <v:shape id="_x0000_i1357" type="#_x0000_t75" style="width:27.75pt;height:15.75pt" o:ole="">
            <v:imagedata r:id="rId672" o:title=""/>
          </v:shape>
          <o:OLEObject Type="Embed" ProgID="Equation.DSMT4" ShapeID="_x0000_i1357" DrawAspect="Content" ObjectID="_1708981737" r:id="rId673"/>
        </w:object>
      </w:r>
      <w:r w:rsidRPr="002432CC">
        <w:t xml:space="preserve"> cho các điểm </w:t>
      </w:r>
      <w:r w:rsidR="00C94000" w:rsidRPr="002432CC">
        <w:rPr>
          <w:position w:val="-14"/>
        </w:rPr>
        <w:object w:dxaOrig="3240" w:dyaOrig="400" w14:anchorId="3E3A80B3">
          <v:shape id="_x0000_i1358" type="#_x0000_t75" style="width:162pt;height:20.25pt" o:ole="">
            <v:imagedata r:id="rId674" o:title=""/>
          </v:shape>
          <o:OLEObject Type="Embed" ProgID="Equation.DSMT4" ShapeID="_x0000_i1358" DrawAspect="Content" ObjectID="_1708981738" r:id="rId675"/>
        </w:object>
      </w:r>
      <w:r w:rsidRPr="002432CC">
        <w:t xml:space="preserve">. Điểm </w:t>
      </w:r>
      <w:r w:rsidR="00C94000" w:rsidRPr="002432CC">
        <w:rPr>
          <w:position w:val="-14"/>
        </w:rPr>
        <w:object w:dxaOrig="920" w:dyaOrig="400" w14:anchorId="0DFAB259">
          <v:shape id="_x0000_i1359" type="#_x0000_t75" style="width:45.75pt;height:20.25pt" o:ole="">
            <v:imagedata r:id="rId676" o:title=""/>
          </v:shape>
          <o:OLEObject Type="Embed" ProgID="Equation.DSMT4" ShapeID="_x0000_i1359" DrawAspect="Content" ObjectID="_1708981739" r:id="rId677"/>
        </w:object>
      </w:r>
      <w:r w:rsidRPr="002432CC">
        <w:t xml:space="preserve"> là tâm đường tròn ngoại tiếp tam giác </w:t>
      </w:r>
      <w:r w:rsidR="00C94000" w:rsidRPr="002432CC">
        <w:rPr>
          <w:position w:val="-6"/>
        </w:rPr>
        <w:object w:dxaOrig="560" w:dyaOrig="279" w14:anchorId="452FEB7A">
          <v:shape id="_x0000_i1360" type="#_x0000_t75" style="width:27.75pt;height:14.25pt" o:ole="">
            <v:imagedata r:id="rId678" o:title=""/>
          </v:shape>
          <o:OLEObject Type="Embed" ProgID="Equation.DSMT4" ShapeID="_x0000_i1360" DrawAspect="Content" ObjectID="_1708981740" r:id="rId679"/>
        </w:object>
      </w:r>
      <w:r w:rsidRPr="002432CC">
        <w:t xml:space="preserve">. Tính </w:t>
      </w:r>
      <w:r w:rsidR="00C94000" w:rsidRPr="002432CC">
        <w:rPr>
          <w:position w:val="-6"/>
        </w:rPr>
        <w:object w:dxaOrig="980" w:dyaOrig="279" w14:anchorId="7D318ECF">
          <v:shape id="_x0000_i1361" type="#_x0000_t75" style="width:48.75pt;height:14.25pt" o:ole="">
            <v:imagedata r:id="rId680" o:title=""/>
          </v:shape>
          <o:OLEObject Type="Embed" ProgID="Equation.DSMT4" ShapeID="_x0000_i1361" DrawAspect="Content" ObjectID="_1708981741" r:id="rId681"/>
        </w:object>
      </w:r>
      <w:r w:rsidRPr="002432CC">
        <w:t>.</w:t>
      </w:r>
    </w:p>
    <w:p w14:paraId="608764F3" w14:textId="5EB58432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4"/>
        </w:rPr>
        <w:object w:dxaOrig="139" w:dyaOrig="260" w14:anchorId="6C46C6C0">
          <v:shape id="_x0000_i1362" type="#_x0000_t75" style="width:6.75pt;height:12.75pt" o:ole="">
            <v:imagedata r:id="rId682" o:title=""/>
          </v:shape>
          <o:OLEObject Type="Embed" ProgID="Equation.DSMT4" ShapeID="_x0000_i1362" DrawAspect="Content" ObjectID="_1708981742" r:id="rId683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6"/>
        </w:rPr>
        <w:object w:dxaOrig="180" w:dyaOrig="279" w14:anchorId="5EFD35AA">
          <v:shape id="_x0000_i1363" type="#_x0000_t75" style="width:9pt;height:14.25pt" o:ole="">
            <v:imagedata r:id="rId684" o:title=""/>
          </v:shape>
          <o:OLEObject Type="Embed" ProgID="Equation.DSMT4" ShapeID="_x0000_i1363" DrawAspect="Content" ObjectID="_1708981743" r:id="rId685"/>
        </w:object>
      </w:r>
      <w:r w:rsidRPr="002432CC">
        <w:t>.</w:t>
      </w:r>
      <w:r w:rsidRPr="002432CC">
        <w:tab/>
        <w:t xml:space="preserve">            </w:t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6"/>
        </w:rPr>
        <w:object w:dxaOrig="200" w:dyaOrig="279" w14:anchorId="17D0262B">
          <v:shape id="_x0000_i1364" type="#_x0000_t75" style="width:9.75pt;height:14.25pt" o:ole="">
            <v:imagedata r:id="rId686" o:title=""/>
          </v:shape>
          <o:OLEObject Type="Embed" ProgID="Equation.DSMT4" ShapeID="_x0000_i1364" DrawAspect="Content" ObjectID="_1708981744" r:id="rId687"/>
        </w:object>
      </w:r>
      <w:r w:rsidRPr="002432CC">
        <w:t>.</w:t>
      </w:r>
      <w:r w:rsidRPr="002432CC">
        <w:tab/>
        <w:t xml:space="preserve">    </w:t>
      </w:r>
      <w:r w:rsidRPr="002432CC">
        <w:tab/>
      </w:r>
      <w:r w:rsidRPr="002432CC">
        <w:tab/>
        <w:t xml:space="preserve"> </w:t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6"/>
        </w:rPr>
        <w:object w:dxaOrig="380" w:dyaOrig="279" w14:anchorId="63420E93">
          <v:shape id="_x0000_i1365" type="#_x0000_t75" style="width:18.75pt;height:14.25pt" o:ole="">
            <v:imagedata r:id="rId688" o:title=""/>
          </v:shape>
          <o:OLEObject Type="Embed" ProgID="Equation.DSMT4" ShapeID="_x0000_i1365" DrawAspect="Content" ObjectID="_1708981745" r:id="rId689"/>
        </w:object>
      </w:r>
    </w:p>
    <w:p w14:paraId="4538B304" w14:textId="4ED0C497" w:rsidR="00D42CB0" w:rsidRPr="002432CC" w:rsidRDefault="00D42CB0" w:rsidP="00D42CB0">
      <w:r w:rsidRPr="002432CC">
        <w:rPr>
          <w:b/>
          <w:color w:val="CC00FF"/>
        </w:rPr>
        <w:t>Câu 16.</w:t>
      </w:r>
      <w:r w:rsidRPr="002432CC">
        <w:t xml:space="preserve"> Trong không gian với hệ tọa độ </w:t>
      </w:r>
      <w:r w:rsidR="00C94000" w:rsidRPr="002432CC">
        <w:rPr>
          <w:position w:val="-10"/>
        </w:rPr>
        <w:object w:dxaOrig="560" w:dyaOrig="320" w14:anchorId="51D72E64">
          <v:shape id="_x0000_i1366" type="#_x0000_t75" style="width:27.75pt;height:15.75pt" o:ole="">
            <v:imagedata r:id="rId690" o:title=""/>
          </v:shape>
          <o:OLEObject Type="Embed" ProgID="Equation.DSMT4" ShapeID="_x0000_i1366" DrawAspect="Content" ObjectID="_1708981746" r:id="rId691"/>
        </w:object>
      </w:r>
      <w:r w:rsidRPr="002432CC">
        <w:t xml:space="preserve">, cho tam giác </w:t>
      </w:r>
      <w:r w:rsidR="00C94000" w:rsidRPr="002432CC">
        <w:rPr>
          <w:position w:val="-6"/>
        </w:rPr>
        <w:object w:dxaOrig="560" w:dyaOrig="279" w14:anchorId="3FAD362A">
          <v:shape id="_x0000_i1367" type="#_x0000_t75" style="width:27.75pt;height:14.25pt" o:ole="">
            <v:imagedata r:id="rId692" o:title=""/>
          </v:shape>
          <o:OLEObject Type="Embed" ProgID="Equation.DSMT4" ShapeID="_x0000_i1367" DrawAspect="Content" ObjectID="_1708981747" r:id="rId693"/>
        </w:object>
      </w:r>
      <w:r w:rsidRPr="002432CC">
        <w:t xml:space="preserve"> có </w:t>
      </w:r>
      <w:r w:rsidR="00C94000" w:rsidRPr="002432CC">
        <w:rPr>
          <w:position w:val="-14"/>
        </w:rPr>
        <w:object w:dxaOrig="920" w:dyaOrig="400" w14:anchorId="3AA266F0">
          <v:shape id="_x0000_i1368" type="#_x0000_t75" style="width:45.75pt;height:20.25pt" o:ole="">
            <v:imagedata r:id="rId694" o:title=""/>
          </v:shape>
          <o:OLEObject Type="Embed" ProgID="Equation.DSMT4" ShapeID="_x0000_i1368" DrawAspect="Content" ObjectID="_1708981748" r:id="rId695"/>
        </w:object>
      </w:r>
      <w:r w:rsidRPr="002432CC">
        <w:t xml:space="preserve">, </w:t>
      </w:r>
      <w:r w:rsidR="00C94000" w:rsidRPr="002432CC">
        <w:rPr>
          <w:position w:val="-14"/>
        </w:rPr>
        <w:object w:dxaOrig="920" w:dyaOrig="400" w14:anchorId="0D5A98BD">
          <v:shape id="_x0000_i1369" type="#_x0000_t75" style="width:45.75pt;height:20.25pt" o:ole="">
            <v:imagedata r:id="rId696" o:title=""/>
          </v:shape>
          <o:OLEObject Type="Embed" ProgID="Equation.DSMT4" ShapeID="_x0000_i1369" DrawAspect="Content" ObjectID="_1708981749" r:id="rId697"/>
        </w:object>
      </w:r>
      <w:r w:rsidRPr="002432CC">
        <w:t xml:space="preserve">, </w:t>
      </w:r>
      <w:r w:rsidR="00C94000" w:rsidRPr="002432CC">
        <w:rPr>
          <w:position w:val="-14"/>
        </w:rPr>
        <w:object w:dxaOrig="900" w:dyaOrig="400" w14:anchorId="464FB3EC">
          <v:shape id="_x0000_i1370" type="#_x0000_t75" style="width:45pt;height:20.25pt" o:ole="">
            <v:imagedata r:id="rId698" o:title=""/>
          </v:shape>
          <o:OLEObject Type="Embed" ProgID="Equation.DSMT4" ShapeID="_x0000_i1370" DrawAspect="Content" ObjectID="_1708981750" r:id="rId699"/>
        </w:object>
      </w:r>
      <w:r w:rsidRPr="002432CC">
        <w:t xml:space="preserve">. Diện tích của tam giác </w:t>
      </w:r>
      <w:r w:rsidR="00C94000" w:rsidRPr="002432CC">
        <w:rPr>
          <w:position w:val="-6"/>
        </w:rPr>
        <w:object w:dxaOrig="560" w:dyaOrig="279" w14:anchorId="2DED0D24">
          <v:shape id="_x0000_i1371" type="#_x0000_t75" style="width:27.75pt;height:14.25pt" o:ole="">
            <v:imagedata r:id="rId700" o:title=""/>
          </v:shape>
          <o:OLEObject Type="Embed" ProgID="Equation.DSMT4" ShapeID="_x0000_i1371" DrawAspect="Content" ObjectID="_1708981751" r:id="rId701"/>
        </w:object>
      </w:r>
      <w:r w:rsidRPr="002432CC">
        <w:t xml:space="preserve"> bằng</w:t>
      </w:r>
    </w:p>
    <w:p w14:paraId="2B387A25" w14:textId="2D579C17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4"/>
        </w:rPr>
        <w:object w:dxaOrig="499" w:dyaOrig="680" w14:anchorId="71D9FD53">
          <v:shape id="_x0000_i1372" type="#_x0000_t75" style="width:24.75pt;height:33.75pt" o:ole="">
            <v:imagedata r:id="rId702" o:title=""/>
          </v:shape>
          <o:OLEObject Type="Embed" ProgID="Equation.DSMT4" ShapeID="_x0000_i1372" DrawAspect="Content" ObjectID="_1708981752" r:id="rId703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420" w:dyaOrig="680" w14:anchorId="1CA801BD">
          <v:shape id="_x0000_i1373" type="#_x0000_t75" style="width:21pt;height:33.75pt" o:ole="">
            <v:imagedata r:id="rId704" o:title=""/>
          </v:shape>
          <o:OLEObject Type="Embed" ProgID="Equation.DSMT4" ShapeID="_x0000_i1373" DrawAspect="Content" ObjectID="_1708981753" r:id="rId705"/>
        </w:object>
      </w:r>
      <w:r w:rsidRPr="002432CC">
        <w:t>.</w:t>
      </w:r>
      <w:r w:rsidRPr="002432CC">
        <w:tab/>
        <w:t xml:space="preserve">            </w:t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420" w:dyaOrig="680" w14:anchorId="7BC6F8C8">
          <v:shape id="_x0000_i1374" type="#_x0000_t75" style="width:21pt;height:33.75pt" o:ole="">
            <v:imagedata r:id="rId706" o:title=""/>
          </v:shape>
          <o:OLEObject Type="Embed" ProgID="Equation.DSMT4" ShapeID="_x0000_i1374" DrawAspect="Content" ObjectID="_1708981754" r:id="rId707"/>
        </w:object>
      </w:r>
      <w:r w:rsidRPr="002432CC">
        <w:t>.</w:t>
      </w:r>
      <w:r w:rsidRPr="002432CC">
        <w:tab/>
        <w:t xml:space="preserve">     </w:t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400" w:dyaOrig="680" w14:anchorId="77FEA9BD">
          <v:shape id="_x0000_i1375" type="#_x0000_t75" style="width:20.25pt;height:33.75pt" o:ole="">
            <v:imagedata r:id="rId708" o:title=""/>
          </v:shape>
          <o:OLEObject Type="Embed" ProgID="Equation.DSMT4" ShapeID="_x0000_i1375" DrawAspect="Content" ObjectID="_1708981755" r:id="rId709"/>
        </w:object>
      </w:r>
      <w:r w:rsidRPr="002432CC">
        <w:t>,</w:t>
      </w:r>
    </w:p>
    <w:p w14:paraId="30B2A12E" w14:textId="487926DF" w:rsidR="00D42CB0" w:rsidRPr="002432CC" w:rsidRDefault="00D42CB0" w:rsidP="00D42CB0">
      <w:r w:rsidRPr="002432CC">
        <w:rPr>
          <w:rFonts w:eastAsia="Arial"/>
          <w:b/>
          <w:color w:val="CC00FF"/>
        </w:rPr>
        <w:t>Câu 17.</w:t>
      </w:r>
      <w:r w:rsidRPr="002432CC">
        <w:rPr>
          <w:rFonts w:eastAsia="Arial"/>
        </w:rPr>
        <w:t xml:space="preserve"> </w:t>
      </w:r>
      <w:r w:rsidRPr="002432CC">
        <w:t xml:space="preserve">Trong không gian </w:t>
      </w:r>
      <w:r w:rsidR="00C94000" w:rsidRPr="002432CC">
        <w:rPr>
          <w:position w:val="-10"/>
        </w:rPr>
        <w:object w:dxaOrig="560" w:dyaOrig="320" w14:anchorId="28A9B5B5">
          <v:shape id="_x0000_i1376" type="#_x0000_t75" style="width:27.75pt;height:15.75pt" o:ole="">
            <v:imagedata r:id="rId710" o:title=""/>
          </v:shape>
          <o:OLEObject Type="Embed" ProgID="Equation.DSMT4" ShapeID="_x0000_i1376" DrawAspect="Content" ObjectID="_1708981756" r:id="rId711"/>
        </w:object>
      </w:r>
      <w:r w:rsidRPr="002432CC">
        <w:t xml:space="preserve">, mặt cầu </w:t>
      </w:r>
      <w:r w:rsidR="00C94000" w:rsidRPr="002432CC">
        <w:rPr>
          <w:position w:val="-10"/>
        </w:rPr>
        <w:object w:dxaOrig="380" w:dyaOrig="320" w14:anchorId="2A21C9E8">
          <v:shape id="_x0000_i1377" type="#_x0000_t75" style="width:18.75pt;height:15.75pt" o:ole="">
            <v:imagedata r:id="rId712" o:title=""/>
          </v:shape>
          <o:OLEObject Type="Embed" ProgID="Equation.DSMT4" ShapeID="_x0000_i1377" DrawAspect="Content" ObjectID="_1708981757" r:id="rId713"/>
        </w:object>
      </w:r>
      <w:r w:rsidRPr="002432CC">
        <w:t xml:space="preserve">: </w:t>
      </w:r>
      <w:r w:rsidR="00C94000" w:rsidRPr="002432CC">
        <w:rPr>
          <w:position w:val="-10"/>
        </w:rPr>
        <w:object w:dxaOrig="3260" w:dyaOrig="360" w14:anchorId="54589511">
          <v:shape id="_x0000_i1378" type="#_x0000_t75" style="width:162.75pt;height:18pt" o:ole="">
            <v:imagedata r:id="rId714" o:title=""/>
          </v:shape>
          <o:OLEObject Type="Embed" ProgID="Equation.DSMT4" ShapeID="_x0000_i1378" DrawAspect="Content" ObjectID="_1708981758" r:id="rId715"/>
        </w:object>
      </w:r>
      <w:r w:rsidRPr="002432CC">
        <w:t xml:space="preserve"> đi qua điểm nào sau đây?</w:t>
      </w:r>
    </w:p>
    <w:p w14:paraId="170A96AA" w14:textId="4F15E898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Điểm </w:t>
      </w:r>
      <w:r w:rsidR="00C94000" w:rsidRPr="002432CC">
        <w:rPr>
          <w:position w:val="-14"/>
        </w:rPr>
        <w:object w:dxaOrig="1040" w:dyaOrig="400" w14:anchorId="1C1C82F0">
          <v:shape id="_x0000_i1379" type="#_x0000_t75" style="width:51.75pt;height:20.25pt" o:ole="">
            <v:imagedata r:id="rId716" o:title=""/>
          </v:shape>
          <o:OLEObject Type="Embed" ProgID="Equation.DSMT4" ShapeID="_x0000_i1379" DrawAspect="Content" ObjectID="_1708981759" r:id="rId717"/>
        </w:object>
      </w:r>
      <w:r w:rsidRPr="002432CC">
        <w:t xml:space="preserve">.              </w:t>
      </w:r>
      <w:r w:rsidRPr="002432CC">
        <w:rPr>
          <w:b/>
          <w:color w:val="0000FF"/>
        </w:rPr>
        <w:t>B.</w:t>
      </w:r>
      <w:r w:rsidRPr="002432CC">
        <w:t xml:space="preserve"> Điểm </w:t>
      </w:r>
      <w:r w:rsidR="00C94000" w:rsidRPr="002432CC">
        <w:rPr>
          <w:position w:val="-14"/>
        </w:rPr>
        <w:object w:dxaOrig="1180" w:dyaOrig="400" w14:anchorId="0E42DC75">
          <v:shape id="_x0000_i1380" type="#_x0000_t75" style="width:59.25pt;height:20.25pt" o:ole="">
            <v:imagedata r:id="rId718" o:title=""/>
          </v:shape>
          <o:OLEObject Type="Embed" ProgID="Equation.DSMT4" ShapeID="_x0000_i1380" DrawAspect="Content" ObjectID="_1708981760" r:id="rId719"/>
        </w:object>
      </w:r>
      <w:r w:rsidRPr="002432CC">
        <w:t>.</w:t>
      </w:r>
      <w:r w:rsidRPr="002432CC">
        <w:tab/>
        <w:t xml:space="preserve">   </w:t>
      </w:r>
      <w:r w:rsidRPr="002432CC">
        <w:rPr>
          <w:b/>
          <w:color w:val="0000FF"/>
        </w:rPr>
        <w:t>C.</w:t>
      </w:r>
      <w:r w:rsidRPr="002432CC">
        <w:t xml:space="preserve"> Điểm </w:t>
      </w:r>
      <w:r w:rsidR="00C94000" w:rsidRPr="002432CC">
        <w:rPr>
          <w:position w:val="-14"/>
        </w:rPr>
        <w:object w:dxaOrig="1080" w:dyaOrig="400" w14:anchorId="247BE431">
          <v:shape id="_x0000_i1381" type="#_x0000_t75" style="width:54pt;height:20.25pt" o:ole="">
            <v:imagedata r:id="rId720" o:title=""/>
          </v:shape>
          <o:OLEObject Type="Embed" ProgID="Equation.DSMT4" ShapeID="_x0000_i1381" DrawAspect="Content" ObjectID="_1708981761" r:id="rId721"/>
        </w:object>
      </w:r>
      <w:r w:rsidRPr="002432CC">
        <w:t>.</w:t>
      </w:r>
      <w:r w:rsidRPr="002432CC">
        <w:tab/>
        <w:t xml:space="preserve">     </w:t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Điểm </w:t>
      </w:r>
      <w:r w:rsidR="00C94000" w:rsidRPr="002432CC">
        <w:rPr>
          <w:position w:val="-14"/>
        </w:rPr>
        <w:object w:dxaOrig="920" w:dyaOrig="400" w14:anchorId="36A3B9F2">
          <v:shape id="_x0000_i1382" type="#_x0000_t75" style="width:45.75pt;height:20.25pt" o:ole="">
            <v:imagedata r:id="rId722" o:title=""/>
          </v:shape>
          <o:OLEObject Type="Embed" ProgID="Equation.DSMT4" ShapeID="_x0000_i1382" DrawAspect="Content" ObjectID="_1708981762" r:id="rId723"/>
        </w:object>
      </w:r>
    </w:p>
    <w:p w14:paraId="0C42A432" w14:textId="279B31E2" w:rsidR="00D42CB0" w:rsidRPr="002432CC" w:rsidRDefault="00D42CB0" w:rsidP="00D42CB0">
      <w:r w:rsidRPr="002432CC">
        <w:rPr>
          <w:b/>
          <w:color w:val="CC00FF"/>
        </w:rPr>
        <w:t>Câu 18.</w:t>
      </w:r>
      <w:r w:rsidRPr="002432CC">
        <w:t xml:space="preserve"> Trong không gian </w:t>
      </w:r>
      <w:r w:rsidR="00C94000" w:rsidRPr="002432CC">
        <w:rPr>
          <w:position w:val="-10"/>
        </w:rPr>
        <w:object w:dxaOrig="560" w:dyaOrig="320" w14:anchorId="574A1547">
          <v:shape id="_x0000_i1383" type="#_x0000_t75" style="width:27.75pt;height:15.75pt" o:ole="">
            <v:imagedata r:id="rId724" o:title=""/>
          </v:shape>
          <o:OLEObject Type="Embed" ProgID="Equation.DSMT4" ShapeID="_x0000_i1383" DrawAspect="Content" ObjectID="_1708981763" r:id="rId725"/>
        </w:object>
      </w:r>
      <w:r w:rsidRPr="002432CC">
        <w:t xml:space="preserve">, mặt cầu tâm </w:t>
      </w:r>
      <w:r w:rsidR="00C94000" w:rsidRPr="002432CC">
        <w:rPr>
          <w:position w:val="-14"/>
        </w:rPr>
        <w:object w:dxaOrig="999" w:dyaOrig="400" w14:anchorId="222B657A">
          <v:shape id="_x0000_i1384" type="#_x0000_t75" style="width:50.25pt;height:20.25pt" o:ole="">
            <v:imagedata r:id="rId726" o:title=""/>
          </v:shape>
          <o:OLEObject Type="Embed" ProgID="Equation.DSMT4" ShapeID="_x0000_i1384" DrawAspect="Content" ObjectID="_1708981764" r:id="rId727"/>
        </w:object>
      </w:r>
      <w:r w:rsidRPr="002432CC">
        <w:t xml:space="preserve"> bán kính </w:t>
      </w:r>
      <w:r w:rsidR="00C94000" w:rsidRPr="002432CC">
        <w:rPr>
          <w:position w:val="-4"/>
        </w:rPr>
        <w:object w:dxaOrig="540" w:dyaOrig="260" w14:anchorId="21CEB875">
          <v:shape id="_x0000_i1385" type="#_x0000_t75" style="width:27pt;height:12.75pt" o:ole="">
            <v:imagedata r:id="rId728" o:title=""/>
          </v:shape>
          <o:OLEObject Type="Embed" ProgID="Equation.DSMT4" ShapeID="_x0000_i1385" DrawAspect="Content" ObjectID="_1708981765" r:id="rId729"/>
        </w:object>
      </w:r>
      <w:r w:rsidRPr="002432CC">
        <w:t xml:space="preserve"> có phương trình là:</w:t>
      </w:r>
    </w:p>
    <w:p w14:paraId="73A1BA9F" w14:textId="6BA9209C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3019" w:dyaOrig="440" w14:anchorId="740A2839">
          <v:shape id="_x0000_i1386" type="#_x0000_t75" style="width:150.75pt;height:21.75pt" o:ole="">
            <v:imagedata r:id="rId730" o:title=""/>
          </v:shape>
          <o:OLEObject Type="Embed" ProgID="Equation.DSMT4" ShapeID="_x0000_i1386" DrawAspect="Content" ObjectID="_1708981766" r:id="rId73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3040" w:dyaOrig="440" w14:anchorId="28EB4D23">
          <v:shape id="_x0000_i1387" type="#_x0000_t75" style="width:152.25pt;height:21.75pt" o:ole="">
            <v:imagedata r:id="rId732" o:title=""/>
          </v:shape>
          <o:OLEObject Type="Embed" ProgID="Equation.DSMT4" ShapeID="_x0000_i1387" DrawAspect="Content" ObjectID="_1708981767" r:id="rId733"/>
        </w:object>
      </w:r>
      <w:r w:rsidRPr="002432CC">
        <w:t>.</w:t>
      </w:r>
    </w:p>
    <w:p w14:paraId="1E816943" w14:textId="5C1E7551" w:rsidR="00D42CB0" w:rsidRPr="002432CC" w:rsidRDefault="00D42CB0" w:rsidP="00D42CB0">
      <w:r w:rsidRPr="002432CC">
        <w:rPr>
          <w:b/>
          <w:color w:val="0000FF"/>
        </w:rPr>
        <w:lastRenderedPageBreak/>
        <w:t>C.</w:t>
      </w:r>
      <w:r w:rsidRPr="002432CC">
        <w:t xml:space="preserve"> </w:t>
      </w:r>
      <w:r w:rsidR="00C94000" w:rsidRPr="002432CC">
        <w:rPr>
          <w:position w:val="-14"/>
        </w:rPr>
        <w:object w:dxaOrig="3019" w:dyaOrig="440" w14:anchorId="27A49CBB">
          <v:shape id="_x0000_i1388" type="#_x0000_t75" style="width:150.75pt;height:21.75pt" o:ole="">
            <v:imagedata r:id="rId734" o:title=""/>
          </v:shape>
          <o:OLEObject Type="Embed" ProgID="Equation.DSMT4" ShapeID="_x0000_i1388" DrawAspect="Content" ObjectID="_1708981768" r:id="rId735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3040" w:dyaOrig="440" w14:anchorId="4D83B4E1">
          <v:shape id="_x0000_i1389" type="#_x0000_t75" style="width:152.25pt;height:21.75pt" o:ole="">
            <v:imagedata r:id="rId736" o:title=""/>
          </v:shape>
          <o:OLEObject Type="Embed" ProgID="Equation.DSMT4" ShapeID="_x0000_i1389" DrawAspect="Content" ObjectID="_1708981769" r:id="rId737"/>
        </w:object>
      </w:r>
      <w:r w:rsidRPr="002432CC">
        <w:t>.</w:t>
      </w:r>
    </w:p>
    <w:p w14:paraId="65B000C9" w14:textId="31AA498E" w:rsidR="00D42CB0" w:rsidRPr="002432CC" w:rsidRDefault="00D42CB0" w:rsidP="00D42CB0">
      <w:r w:rsidRPr="002432CC">
        <w:rPr>
          <w:b/>
          <w:color w:val="CC00FF"/>
        </w:rPr>
        <w:t>Câu 19.</w:t>
      </w:r>
      <w:r w:rsidRPr="002432CC">
        <w:t xml:space="preserve"> Trong không gian </w:t>
      </w:r>
      <w:r w:rsidR="00C94000" w:rsidRPr="002432CC">
        <w:rPr>
          <w:position w:val="-10"/>
        </w:rPr>
        <w:object w:dxaOrig="560" w:dyaOrig="320" w14:anchorId="754613ED">
          <v:shape id="_x0000_i1390" type="#_x0000_t75" style="width:27.75pt;height:15.75pt" o:ole="">
            <v:imagedata r:id="rId738" o:title=""/>
          </v:shape>
          <o:OLEObject Type="Embed" ProgID="Equation.DSMT4" ShapeID="_x0000_i1390" DrawAspect="Content" ObjectID="_1708981770" r:id="rId739"/>
        </w:object>
      </w:r>
      <w:r w:rsidRPr="002432CC">
        <w:t xml:space="preserve"> cho hai điểm </w:t>
      </w:r>
      <w:r w:rsidR="00C94000" w:rsidRPr="002432CC">
        <w:rPr>
          <w:position w:val="-14"/>
        </w:rPr>
        <w:object w:dxaOrig="999" w:dyaOrig="400" w14:anchorId="40D62403">
          <v:shape id="_x0000_i1391" type="#_x0000_t75" style="width:50.25pt;height:20.25pt" o:ole="">
            <v:imagedata r:id="rId740" o:title=""/>
          </v:shape>
          <o:OLEObject Type="Embed" ProgID="Equation.DSMT4" ShapeID="_x0000_i1391" DrawAspect="Content" ObjectID="_1708981771" r:id="rId741"/>
        </w:object>
      </w:r>
      <w:r w:rsidRPr="002432CC">
        <w:t xml:space="preserve"> và </w:t>
      </w:r>
      <w:r w:rsidR="00C94000" w:rsidRPr="002432CC">
        <w:rPr>
          <w:position w:val="-14"/>
        </w:rPr>
        <w:object w:dxaOrig="920" w:dyaOrig="400" w14:anchorId="293CD377">
          <v:shape id="_x0000_i1392" type="#_x0000_t75" style="width:45.75pt;height:20.25pt" o:ole="">
            <v:imagedata r:id="rId742" o:title=""/>
          </v:shape>
          <o:OLEObject Type="Embed" ProgID="Equation.DSMT4" ShapeID="_x0000_i1392" DrawAspect="Content" ObjectID="_1708981772" r:id="rId743"/>
        </w:object>
      </w:r>
      <w:r w:rsidRPr="002432CC">
        <w:t xml:space="preserve">. Mặt cầu </w:t>
      </w:r>
      <w:r w:rsidR="00C94000" w:rsidRPr="002432CC">
        <w:rPr>
          <w:position w:val="-10"/>
        </w:rPr>
        <w:object w:dxaOrig="380" w:dyaOrig="320" w14:anchorId="17A95025">
          <v:shape id="_x0000_i1393" type="#_x0000_t75" style="width:18.75pt;height:15.75pt" o:ole="">
            <v:imagedata r:id="rId744" o:title=""/>
          </v:shape>
          <o:OLEObject Type="Embed" ProgID="Equation.DSMT4" ShapeID="_x0000_i1393" DrawAspect="Content" ObjectID="_1708981773" r:id="rId745"/>
        </w:object>
      </w:r>
      <w:r w:rsidRPr="002432CC">
        <w:t xml:space="preserve"> tâm </w:t>
      </w:r>
      <w:r w:rsidR="00C94000" w:rsidRPr="002432CC">
        <w:rPr>
          <w:position w:val="-4"/>
        </w:rPr>
        <w:object w:dxaOrig="200" w:dyaOrig="260" w14:anchorId="65DF7676">
          <v:shape id="_x0000_i1394" type="#_x0000_t75" style="width:9.75pt;height:12.75pt" o:ole="">
            <v:imagedata r:id="rId746" o:title=""/>
          </v:shape>
          <o:OLEObject Type="Embed" ProgID="Equation.DSMT4" ShapeID="_x0000_i1394" DrawAspect="Content" ObjectID="_1708981774" r:id="rId747"/>
        </w:object>
      </w:r>
      <w:r w:rsidRPr="002432CC">
        <w:t xml:space="preserve"> và đi qua điểm </w:t>
      </w:r>
      <w:r w:rsidR="00C94000" w:rsidRPr="002432CC">
        <w:rPr>
          <w:position w:val="-4"/>
        </w:rPr>
        <w:object w:dxaOrig="240" w:dyaOrig="260" w14:anchorId="79E64757">
          <v:shape id="_x0000_i1395" type="#_x0000_t75" style="width:12pt;height:12.75pt" o:ole="">
            <v:imagedata r:id="rId748" o:title=""/>
          </v:shape>
          <o:OLEObject Type="Embed" ProgID="Equation.DSMT4" ShapeID="_x0000_i1395" DrawAspect="Content" ObjectID="_1708981775" r:id="rId749"/>
        </w:object>
      </w:r>
      <w:r w:rsidRPr="002432CC">
        <w:t xml:space="preserve"> có phương trình là</w:t>
      </w:r>
    </w:p>
    <w:p w14:paraId="2C1B09DE" w14:textId="04C29539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3019" w:dyaOrig="440" w14:anchorId="05B65D22">
          <v:shape id="_x0000_i1396" type="#_x0000_t75" style="width:150.75pt;height:21.75pt" o:ole="">
            <v:imagedata r:id="rId750" o:title=""/>
          </v:shape>
          <o:OLEObject Type="Embed" ProgID="Equation.DSMT4" ShapeID="_x0000_i1396" DrawAspect="Content" ObjectID="_1708981776" r:id="rId75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3040" w:dyaOrig="440" w14:anchorId="79CFA034">
          <v:shape id="_x0000_i1397" type="#_x0000_t75" style="width:152.25pt;height:21.75pt" o:ole="">
            <v:imagedata r:id="rId752" o:title=""/>
          </v:shape>
          <o:OLEObject Type="Embed" ProgID="Equation.DSMT4" ShapeID="_x0000_i1397" DrawAspect="Content" ObjectID="_1708981777" r:id="rId753"/>
        </w:object>
      </w:r>
      <w:r w:rsidRPr="002432CC">
        <w:t>.</w:t>
      </w:r>
    </w:p>
    <w:p w14:paraId="2456643D" w14:textId="555E4A08" w:rsidR="00D42CB0" w:rsidRPr="002432CC" w:rsidRDefault="00D42CB0" w:rsidP="00D42CB0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3019" w:dyaOrig="440" w14:anchorId="58B4E71B">
          <v:shape id="_x0000_i1398" type="#_x0000_t75" style="width:150.75pt;height:21.75pt" o:ole="">
            <v:imagedata r:id="rId754" o:title=""/>
          </v:shape>
          <o:OLEObject Type="Embed" ProgID="Equation.DSMT4" ShapeID="_x0000_i1398" DrawAspect="Content" ObjectID="_1708981778" r:id="rId755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3040" w:dyaOrig="440" w14:anchorId="5C3DA849">
          <v:shape id="_x0000_i1399" type="#_x0000_t75" style="width:152.25pt;height:21.75pt" o:ole="">
            <v:imagedata r:id="rId756" o:title=""/>
          </v:shape>
          <o:OLEObject Type="Embed" ProgID="Equation.DSMT4" ShapeID="_x0000_i1399" DrawAspect="Content" ObjectID="_1708981779" r:id="rId757"/>
        </w:object>
      </w:r>
      <w:r w:rsidRPr="002432CC">
        <w:t>.</w:t>
      </w:r>
    </w:p>
    <w:p w14:paraId="215042CA" w14:textId="2F7A2B37" w:rsidR="00D42CB0" w:rsidRPr="002432CC" w:rsidRDefault="00D42CB0" w:rsidP="00D42CB0">
      <w:r w:rsidRPr="002432CC">
        <w:rPr>
          <w:b/>
          <w:color w:val="CC00FF"/>
        </w:rPr>
        <w:t>Câu 20.</w:t>
      </w:r>
      <w:r w:rsidRPr="002432CC">
        <w:t xml:space="preserve"> Trong không gian </w:t>
      </w:r>
      <w:r w:rsidR="00C94000" w:rsidRPr="002432CC">
        <w:rPr>
          <w:position w:val="-10"/>
        </w:rPr>
        <w:object w:dxaOrig="560" w:dyaOrig="320" w14:anchorId="4FAC2BCE">
          <v:shape id="_x0000_i1400" type="#_x0000_t75" style="width:27.75pt;height:15.75pt" o:ole="">
            <v:imagedata r:id="rId758" o:title=""/>
          </v:shape>
          <o:OLEObject Type="Embed" ProgID="Equation.DSMT4" ShapeID="_x0000_i1400" DrawAspect="Content" ObjectID="_1708981780" r:id="rId759"/>
        </w:object>
      </w:r>
      <w:r w:rsidRPr="002432CC">
        <w:t xml:space="preserve"> cho hai điểm </w:t>
      </w:r>
      <w:r w:rsidR="00C94000" w:rsidRPr="002432CC">
        <w:rPr>
          <w:position w:val="-14"/>
        </w:rPr>
        <w:object w:dxaOrig="1080" w:dyaOrig="400" w14:anchorId="7F7E835B">
          <v:shape id="_x0000_i1401" type="#_x0000_t75" style="width:54pt;height:20.25pt" o:ole="">
            <v:imagedata r:id="rId760" o:title=""/>
          </v:shape>
          <o:OLEObject Type="Embed" ProgID="Equation.DSMT4" ShapeID="_x0000_i1401" DrawAspect="Content" ObjectID="_1708981781" r:id="rId761"/>
        </w:object>
      </w:r>
      <w:r w:rsidRPr="002432CC">
        <w:t xml:space="preserve"> và </w:t>
      </w:r>
      <w:r w:rsidR="00C94000" w:rsidRPr="002432CC">
        <w:rPr>
          <w:position w:val="-14"/>
        </w:rPr>
        <w:object w:dxaOrig="1100" w:dyaOrig="400" w14:anchorId="318BB26C">
          <v:shape id="_x0000_i1402" type="#_x0000_t75" style="width:54.75pt;height:20.25pt" o:ole="">
            <v:imagedata r:id="rId762" o:title=""/>
          </v:shape>
          <o:OLEObject Type="Embed" ProgID="Equation.DSMT4" ShapeID="_x0000_i1402" DrawAspect="Content" ObjectID="_1708981782" r:id="rId763"/>
        </w:object>
      </w:r>
      <w:r w:rsidRPr="002432CC">
        <w:t>. Mặt cầu đường kính</w:t>
      </w:r>
      <w:r w:rsidR="00C94000" w:rsidRPr="002432CC">
        <w:rPr>
          <w:position w:val="-4"/>
        </w:rPr>
        <w:object w:dxaOrig="400" w:dyaOrig="260" w14:anchorId="15483840">
          <v:shape id="_x0000_i1403" type="#_x0000_t75" style="width:20.25pt;height:12.75pt" o:ole="">
            <v:imagedata r:id="rId764" o:title=""/>
          </v:shape>
          <o:OLEObject Type="Embed" ProgID="Equation.DSMT4" ShapeID="_x0000_i1403" DrawAspect="Content" ObjectID="_1708981783" r:id="rId765"/>
        </w:object>
      </w:r>
      <w:r w:rsidRPr="002432CC">
        <w:t xml:space="preserve"> có phương trình là</w:t>
      </w:r>
    </w:p>
    <w:p w14:paraId="1F1F15ED" w14:textId="077B4833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2980" w:dyaOrig="440" w14:anchorId="58A10E2F">
          <v:shape id="_x0000_i1404" type="#_x0000_t75" style="width:149.25pt;height:21.75pt" o:ole="">
            <v:imagedata r:id="rId766" o:title=""/>
          </v:shape>
          <o:OLEObject Type="Embed" ProgID="Equation.DSMT4" ShapeID="_x0000_i1404" DrawAspect="Content" ObjectID="_1708981784" r:id="rId767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2980" w:dyaOrig="440" w14:anchorId="5BD5E57C">
          <v:shape id="_x0000_i1405" type="#_x0000_t75" style="width:149.25pt;height:21.75pt" o:ole="">
            <v:imagedata r:id="rId768" o:title=""/>
          </v:shape>
          <o:OLEObject Type="Embed" ProgID="Equation.DSMT4" ShapeID="_x0000_i1405" DrawAspect="Content" ObjectID="_1708981785" r:id="rId769"/>
        </w:object>
      </w:r>
      <w:r w:rsidRPr="002432CC">
        <w:t>.</w:t>
      </w:r>
    </w:p>
    <w:p w14:paraId="0698F713" w14:textId="4A7EE9BF" w:rsidR="00D42CB0" w:rsidRPr="002432CC" w:rsidRDefault="00D42CB0" w:rsidP="00D42CB0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2980" w:dyaOrig="440" w14:anchorId="40685EAC">
          <v:shape id="_x0000_i1406" type="#_x0000_t75" style="width:149.25pt;height:21.75pt" o:ole="">
            <v:imagedata r:id="rId770" o:title=""/>
          </v:shape>
          <o:OLEObject Type="Embed" ProgID="Equation.DSMT4" ShapeID="_x0000_i1406" DrawAspect="Content" ObjectID="_1708981786" r:id="rId77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3000" w:dyaOrig="440" w14:anchorId="42F47181">
          <v:shape id="_x0000_i1407" type="#_x0000_t75" style="width:150pt;height:21.75pt" o:ole="">
            <v:imagedata r:id="rId772" o:title=""/>
          </v:shape>
          <o:OLEObject Type="Embed" ProgID="Equation.DSMT4" ShapeID="_x0000_i1407" DrawAspect="Content" ObjectID="_1708981787" r:id="rId773"/>
        </w:object>
      </w:r>
      <w:r w:rsidRPr="002432CC">
        <w:t>.</w:t>
      </w:r>
    </w:p>
    <w:p w14:paraId="354B3C71" w14:textId="17518066" w:rsidR="00D42CB0" w:rsidRPr="002432CC" w:rsidRDefault="00D42CB0" w:rsidP="00D42CB0">
      <w:r w:rsidRPr="002432CC">
        <w:rPr>
          <w:b/>
          <w:color w:val="CC00FF"/>
        </w:rPr>
        <w:t>Câu 21.</w:t>
      </w:r>
      <w:r w:rsidRPr="002432CC">
        <w:t xml:space="preserve"> Trong không gian </w:t>
      </w:r>
      <w:r w:rsidR="00C94000" w:rsidRPr="002432CC">
        <w:rPr>
          <w:position w:val="-10"/>
        </w:rPr>
        <w:object w:dxaOrig="560" w:dyaOrig="320" w14:anchorId="29FD7C69">
          <v:shape id="_x0000_i1408" type="#_x0000_t75" style="width:27.75pt;height:15.75pt" o:ole="">
            <v:imagedata r:id="rId774" o:title=""/>
          </v:shape>
          <o:OLEObject Type="Embed" ProgID="Equation.DSMT4" ShapeID="_x0000_i1408" DrawAspect="Content" ObjectID="_1708981788" r:id="rId775"/>
        </w:object>
      </w:r>
      <w:r w:rsidRPr="002432CC">
        <w:t>, phương trình nào sau đây là phương trình mặt cầu?</w:t>
      </w:r>
    </w:p>
    <w:p w14:paraId="225A78CB" w14:textId="2B84B03C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0"/>
        </w:rPr>
        <w:object w:dxaOrig="2840" w:dyaOrig="360" w14:anchorId="71E8366C">
          <v:shape id="_x0000_i1409" type="#_x0000_t75" style="width:141.75pt;height:18pt" o:ole="">
            <v:imagedata r:id="rId776" o:title=""/>
          </v:shape>
          <o:OLEObject Type="Embed" ProgID="Equation.DSMT4" ShapeID="_x0000_i1409" DrawAspect="Content" ObjectID="_1708981789" r:id="rId777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0"/>
        </w:rPr>
        <w:object w:dxaOrig="3340" w:dyaOrig="360" w14:anchorId="0FF4A100">
          <v:shape id="_x0000_i1410" type="#_x0000_t75" style="width:167.25pt;height:18pt" o:ole="">
            <v:imagedata r:id="rId778" o:title=""/>
          </v:shape>
          <o:OLEObject Type="Embed" ProgID="Equation.DSMT4" ShapeID="_x0000_i1410" DrawAspect="Content" ObjectID="_1708981790" r:id="rId779"/>
        </w:object>
      </w:r>
      <w:r w:rsidRPr="002432CC">
        <w:t>.</w:t>
      </w:r>
    </w:p>
    <w:p w14:paraId="03D8D100" w14:textId="54656F76" w:rsidR="00D42CB0" w:rsidRPr="002432CC" w:rsidRDefault="00D42CB0" w:rsidP="00D42CB0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0"/>
        </w:rPr>
        <w:object w:dxaOrig="2820" w:dyaOrig="360" w14:anchorId="2FF1456E">
          <v:shape id="_x0000_i1411" type="#_x0000_t75" style="width:141pt;height:18pt" o:ole="">
            <v:imagedata r:id="rId780" o:title=""/>
          </v:shape>
          <o:OLEObject Type="Embed" ProgID="Equation.DSMT4" ShapeID="_x0000_i1411" DrawAspect="Content" ObjectID="_1708981791" r:id="rId78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0"/>
        </w:rPr>
        <w:object w:dxaOrig="2540" w:dyaOrig="360" w14:anchorId="720281E7">
          <v:shape id="_x0000_i1412" type="#_x0000_t75" style="width:126.75pt;height:18pt" o:ole="">
            <v:imagedata r:id="rId782" o:title=""/>
          </v:shape>
          <o:OLEObject Type="Embed" ProgID="Equation.DSMT4" ShapeID="_x0000_i1412" DrawAspect="Content" ObjectID="_1708981792" r:id="rId783"/>
        </w:object>
      </w:r>
      <w:r w:rsidRPr="002432CC">
        <w:t>.</w:t>
      </w:r>
    </w:p>
    <w:p w14:paraId="2FD6AAE4" w14:textId="3DC30110" w:rsidR="00D42CB0" w:rsidRPr="002432CC" w:rsidRDefault="00D42CB0" w:rsidP="00D42CB0">
      <w:r w:rsidRPr="002432CC">
        <w:rPr>
          <w:b/>
          <w:color w:val="CC00FF"/>
        </w:rPr>
        <w:t>Câu 22.</w:t>
      </w:r>
      <w:r w:rsidRPr="002432CC">
        <w:t xml:space="preserve"> Trong không gian </w:t>
      </w:r>
      <w:r w:rsidR="00C94000" w:rsidRPr="002432CC">
        <w:rPr>
          <w:position w:val="-10"/>
        </w:rPr>
        <w:object w:dxaOrig="560" w:dyaOrig="320" w14:anchorId="2B21950A">
          <v:shape id="_x0000_i1413" type="#_x0000_t75" style="width:27.75pt;height:15.75pt" o:ole="">
            <v:imagedata r:id="rId784" o:title=""/>
          </v:shape>
          <o:OLEObject Type="Embed" ProgID="Equation.DSMT4" ShapeID="_x0000_i1413" DrawAspect="Content" ObjectID="_1708981793" r:id="rId785"/>
        </w:object>
      </w:r>
      <w:r w:rsidRPr="002432CC">
        <w:t xml:space="preserve"> cho mặt cầu </w:t>
      </w:r>
      <w:r w:rsidR="00C94000" w:rsidRPr="002432CC">
        <w:rPr>
          <w:position w:val="-14"/>
        </w:rPr>
        <w:object w:dxaOrig="400" w:dyaOrig="400" w14:anchorId="6DE18C76">
          <v:shape id="_x0000_i1414" type="#_x0000_t75" style="width:20.25pt;height:20.25pt" o:ole="">
            <v:imagedata r:id="rId786" o:title=""/>
          </v:shape>
          <o:OLEObject Type="Embed" ProgID="Equation.DSMT4" ShapeID="_x0000_i1414" DrawAspect="Content" ObjectID="_1708981794" r:id="rId787"/>
        </w:object>
      </w:r>
      <w:r w:rsidRPr="002432CC">
        <w:t xml:space="preserve"> có phương trình </w:t>
      </w:r>
      <w:r w:rsidR="00C94000" w:rsidRPr="002432CC">
        <w:rPr>
          <w:position w:val="-10"/>
        </w:rPr>
        <w:object w:dxaOrig="3240" w:dyaOrig="360" w14:anchorId="784C84B0">
          <v:shape id="_x0000_i1415" type="#_x0000_t75" style="width:162pt;height:18pt" o:ole="">
            <v:imagedata r:id="rId788" o:title=""/>
          </v:shape>
          <o:OLEObject Type="Embed" ProgID="Equation.DSMT4" ShapeID="_x0000_i1415" DrawAspect="Content" ObjectID="_1708981795" r:id="rId789"/>
        </w:object>
      </w:r>
      <w:r w:rsidRPr="002432CC">
        <w:t xml:space="preserve"> Diện tích của mặt cầu </w:t>
      </w:r>
      <w:r w:rsidR="00C94000" w:rsidRPr="002432CC">
        <w:rPr>
          <w:position w:val="-10"/>
        </w:rPr>
        <w:object w:dxaOrig="380" w:dyaOrig="320" w14:anchorId="28F07180">
          <v:shape id="_x0000_i1416" type="#_x0000_t75" style="width:18.75pt;height:15.75pt" o:ole="">
            <v:imagedata r:id="rId790" o:title=""/>
          </v:shape>
          <o:OLEObject Type="Embed" ProgID="Equation.DSMT4" ShapeID="_x0000_i1416" DrawAspect="Content" ObjectID="_1708981796" r:id="rId791"/>
        </w:object>
      </w:r>
      <w:r w:rsidRPr="002432CC">
        <w:t xml:space="preserve"> là</w:t>
      </w:r>
    </w:p>
    <w:p w14:paraId="5966C804" w14:textId="5A0DEE55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6"/>
        </w:rPr>
        <w:object w:dxaOrig="440" w:dyaOrig="279" w14:anchorId="18DC808A">
          <v:shape id="_x0000_i1417" type="#_x0000_t75" style="width:21.75pt;height:14.25pt" o:ole="">
            <v:imagedata r:id="rId792" o:title=""/>
          </v:shape>
          <o:OLEObject Type="Embed" ProgID="Equation.DSMT4" ShapeID="_x0000_i1417" DrawAspect="Content" ObjectID="_1708981797" r:id="rId793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6"/>
        </w:rPr>
        <w:object w:dxaOrig="340" w:dyaOrig="279" w14:anchorId="7970D881">
          <v:shape id="_x0000_i1418" type="#_x0000_t75" style="width:17.25pt;height:14.25pt" o:ole="">
            <v:imagedata r:id="rId794" o:title=""/>
          </v:shape>
          <o:OLEObject Type="Embed" ProgID="Equation.DSMT4" ShapeID="_x0000_i1418" DrawAspect="Content" ObjectID="_1708981798" r:id="rId795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6"/>
        </w:rPr>
        <w:object w:dxaOrig="460" w:dyaOrig="279" w14:anchorId="2655F552">
          <v:shape id="_x0000_i1419" type="#_x0000_t75" style="width:23.25pt;height:14.25pt" o:ole="">
            <v:imagedata r:id="rId796" o:title=""/>
          </v:shape>
          <o:OLEObject Type="Embed" ProgID="Equation.DSMT4" ShapeID="_x0000_i1419" DrawAspect="Content" ObjectID="_1708981799" r:id="rId797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6"/>
        </w:rPr>
        <w:object w:dxaOrig="480" w:dyaOrig="279" w14:anchorId="4D95F005">
          <v:shape id="_x0000_i1420" type="#_x0000_t75" style="width:24pt;height:14.25pt" o:ole="">
            <v:imagedata r:id="rId798" o:title=""/>
          </v:shape>
          <o:OLEObject Type="Embed" ProgID="Equation.DSMT4" ShapeID="_x0000_i1420" DrawAspect="Content" ObjectID="_1708981800" r:id="rId799"/>
        </w:object>
      </w:r>
      <w:r w:rsidRPr="002432CC">
        <w:t>.</w:t>
      </w:r>
    </w:p>
    <w:p w14:paraId="57141D77" w14:textId="0A85E6BD" w:rsidR="00D42CB0" w:rsidRPr="002432CC" w:rsidRDefault="00D42CB0" w:rsidP="00D42CB0">
      <w:r w:rsidRPr="002432CC">
        <w:rPr>
          <w:b/>
          <w:color w:val="CC00FF"/>
        </w:rPr>
        <w:t>Câu 23.</w:t>
      </w:r>
      <w:r w:rsidRPr="002432CC">
        <w:t xml:space="preserve"> Trong không gian </w:t>
      </w:r>
      <w:r w:rsidR="00C94000" w:rsidRPr="002432CC">
        <w:rPr>
          <w:position w:val="-10"/>
        </w:rPr>
        <w:object w:dxaOrig="560" w:dyaOrig="320" w14:anchorId="67D76610">
          <v:shape id="_x0000_i1421" type="#_x0000_t75" style="width:27.75pt;height:15.75pt" o:ole="">
            <v:imagedata r:id="rId800" o:title=""/>
          </v:shape>
          <o:OLEObject Type="Embed" ProgID="Equation.DSMT4" ShapeID="_x0000_i1421" DrawAspect="Content" ObjectID="_1708981801" r:id="rId801"/>
        </w:object>
      </w:r>
      <w:r w:rsidRPr="002432CC">
        <w:t xml:space="preserve"> cho ba điểm </w:t>
      </w:r>
      <w:r w:rsidR="00C94000" w:rsidRPr="002432CC">
        <w:rPr>
          <w:position w:val="-14"/>
        </w:rPr>
        <w:object w:dxaOrig="3080" w:dyaOrig="400" w14:anchorId="2B089BBD">
          <v:shape id="_x0000_i1422" type="#_x0000_t75" style="width:153.75pt;height:20.25pt" o:ole="">
            <v:imagedata r:id="rId802" o:title=""/>
          </v:shape>
          <o:OLEObject Type="Embed" ProgID="Equation.DSMT4" ShapeID="_x0000_i1422" DrawAspect="Content" ObjectID="_1708981802" r:id="rId803"/>
        </w:object>
      </w:r>
      <w:r w:rsidRPr="002432CC">
        <w:t xml:space="preserve">. Bán kính </w:t>
      </w:r>
      <w:r w:rsidR="00C94000" w:rsidRPr="002432CC">
        <w:rPr>
          <w:position w:val="-4"/>
        </w:rPr>
        <w:object w:dxaOrig="180" w:dyaOrig="200" w14:anchorId="79CD8A3D">
          <v:shape id="_x0000_i1423" type="#_x0000_t75" style="width:9pt;height:9.75pt" o:ole="">
            <v:imagedata r:id="rId804" o:title=""/>
          </v:shape>
          <o:OLEObject Type="Embed" ProgID="Equation.DSMT4" ShapeID="_x0000_i1423" DrawAspect="Content" ObjectID="_1708981803" r:id="rId805"/>
        </w:object>
      </w:r>
      <w:r w:rsidRPr="002432CC">
        <w:t xml:space="preserve"> của mặt cầu đi qua bốn điểm </w:t>
      </w:r>
      <w:r w:rsidR="00C94000" w:rsidRPr="002432CC">
        <w:rPr>
          <w:position w:val="-10"/>
        </w:rPr>
        <w:object w:dxaOrig="999" w:dyaOrig="320" w14:anchorId="44207947">
          <v:shape id="_x0000_i1424" type="#_x0000_t75" style="width:50.25pt;height:15.75pt" o:ole="">
            <v:imagedata r:id="rId806" o:title=""/>
          </v:shape>
          <o:OLEObject Type="Embed" ProgID="Equation.DSMT4" ShapeID="_x0000_i1424" DrawAspect="Content" ObjectID="_1708981804" r:id="rId807"/>
        </w:object>
      </w:r>
      <w:r w:rsidRPr="002432CC">
        <w:t xml:space="preserve"> là</w:t>
      </w:r>
    </w:p>
    <w:p w14:paraId="39BB3A2B" w14:textId="707B78FE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4"/>
        </w:rPr>
        <w:object w:dxaOrig="859" w:dyaOrig="680" w14:anchorId="75FDFB66">
          <v:shape id="_x0000_i1425" type="#_x0000_t75" style="width:42.75pt;height:33.75pt" o:ole="">
            <v:imagedata r:id="rId808" o:title=""/>
          </v:shape>
          <o:OLEObject Type="Embed" ProgID="Equation.DSMT4" ShapeID="_x0000_i1425" DrawAspect="Content" ObjectID="_1708981805" r:id="rId809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880" w:dyaOrig="680" w14:anchorId="5818AC94">
          <v:shape id="_x0000_i1426" type="#_x0000_t75" style="width:44.25pt;height:33.75pt" o:ole="">
            <v:imagedata r:id="rId810" o:title=""/>
          </v:shape>
          <o:OLEObject Type="Embed" ProgID="Equation.DSMT4" ShapeID="_x0000_i1426" DrawAspect="Content" ObjectID="_1708981806" r:id="rId81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980" w:dyaOrig="680" w14:anchorId="3403D72C">
          <v:shape id="_x0000_i1427" type="#_x0000_t75" style="width:48.75pt;height:33.75pt" o:ole="">
            <v:imagedata r:id="rId812" o:title=""/>
          </v:shape>
          <o:OLEObject Type="Embed" ProgID="Equation.DSMT4" ShapeID="_x0000_i1427" DrawAspect="Content" ObjectID="_1708981807" r:id="rId813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4"/>
        </w:rPr>
        <w:object w:dxaOrig="580" w:dyaOrig="620" w14:anchorId="0E0C47C6">
          <v:shape id="_x0000_i1428" type="#_x0000_t75" style="width:29.25pt;height:30.75pt" o:ole="">
            <v:imagedata r:id="rId814" o:title=""/>
          </v:shape>
          <o:OLEObject Type="Embed" ProgID="Equation.DSMT4" ShapeID="_x0000_i1428" DrawAspect="Content" ObjectID="_1708981808" r:id="rId815"/>
        </w:object>
      </w:r>
      <w:r w:rsidRPr="002432CC">
        <w:t>.</w:t>
      </w:r>
    </w:p>
    <w:p w14:paraId="5EB35897" w14:textId="508894E3" w:rsidR="00D42CB0" w:rsidRPr="002432CC" w:rsidRDefault="00D42CB0" w:rsidP="00D42CB0">
      <w:r w:rsidRPr="002432CC">
        <w:rPr>
          <w:b/>
          <w:color w:val="CC00FF"/>
        </w:rPr>
        <w:t>Câu 24.</w:t>
      </w:r>
      <w:r w:rsidRPr="002432CC">
        <w:t xml:space="preserve"> Tìm tất cả các giá trị thực của tham số </w:t>
      </w:r>
      <w:r w:rsidR="00C94000" w:rsidRPr="002432CC">
        <w:rPr>
          <w:position w:val="-6"/>
        </w:rPr>
        <w:object w:dxaOrig="260" w:dyaOrig="220" w14:anchorId="15464127">
          <v:shape id="_x0000_i1429" type="#_x0000_t75" style="width:12.75pt;height:11.25pt" o:ole="">
            <v:imagedata r:id="rId816" o:title=""/>
          </v:shape>
          <o:OLEObject Type="Embed" ProgID="Equation.DSMT4" ShapeID="_x0000_i1429" DrawAspect="Content" ObjectID="_1708981809" r:id="rId817"/>
        </w:object>
      </w:r>
      <w:r w:rsidRPr="002432CC">
        <w:t>để phương trình:</w:t>
      </w:r>
    </w:p>
    <w:p w14:paraId="215A71F3" w14:textId="1A5D382C" w:rsidR="00D42CB0" w:rsidRPr="002432CC" w:rsidRDefault="00C94000" w:rsidP="00D42CB0">
      <w:r w:rsidRPr="002432CC">
        <w:rPr>
          <w:position w:val="-14"/>
        </w:rPr>
        <w:object w:dxaOrig="6100" w:dyaOrig="400" w14:anchorId="043B9C93">
          <v:shape id="_x0000_i1430" type="#_x0000_t75" style="width:305.25pt;height:20.25pt" o:ole="">
            <v:imagedata r:id="rId818" o:title=""/>
          </v:shape>
          <o:OLEObject Type="Embed" ProgID="Equation.DSMT4" ShapeID="_x0000_i1430" DrawAspect="Content" ObjectID="_1708981810" r:id="rId819"/>
        </w:object>
      </w:r>
      <w:r w:rsidR="00D42CB0" w:rsidRPr="002432CC">
        <w:t xml:space="preserve"> là phương trình của một mặt cầu.</w:t>
      </w:r>
    </w:p>
    <w:p w14:paraId="25D229A2" w14:textId="7E0D8E96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6"/>
        </w:rPr>
        <w:object w:dxaOrig="600" w:dyaOrig="279" w14:anchorId="6423FD0A">
          <v:shape id="_x0000_i1431" type="#_x0000_t75" style="width:30pt;height:14.25pt" o:ole="">
            <v:imagedata r:id="rId820" o:title=""/>
          </v:shape>
          <o:OLEObject Type="Embed" ProgID="Equation.DSMT4" ShapeID="_x0000_i1431" DrawAspect="Content" ObjectID="_1708981811" r:id="rId821"/>
        </w:object>
      </w:r>
      <w:r w:rsidRPr="002432CC">
        <w:t xml:space="preserve"> hoặc </w:t>
      </w:r>
      <w:r w:rsidR="00C94000" w:rsidRPr="002432CC">
        <w:rPr>
          <w:position w:val="-6"/>
        </w:rPr>
        <w:object w:dxaOrig="560" w:dyaOrig="279" w14:anchorId="15027174">
          <v:shape id="_x0000_i1432" type="#_x0000_t75" style="width:27.75pt;height:14.25pt" o:ole="">
            <v:imagedata r:id="rId822" o:title=""/>
          </v:shape>
          <o:OLEObject Type="Embed" ProgID="Equation.DSMT4" ShapeID="_x0000_i1432" DrawAspect="Content" ObjectID="_1708981812" r:id="rId823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6"/>
        </w:rPr>
        <w:object w:dxaOrig="920" w:dyaOrig="279" w14:anchorId="24933B79">
          <v:shape id="_x0000_i1433" type="#_x0000_t75" style="width:45.75pt;height:14.25pt" o:ole="">
            <v:imagedata r:id="rId824" o:title=""/>
          </v:shape>
          <o:OLEObject Type="Embed" ProgID="Equation.DSMT4" ShapeID="_x0000_i1433" DrawAspect="Content" ObjectID="_1708981813" r:id="rId825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6"/>
        </w:rPr>
        <w:object w:dxaOrig="720" w:dyaOrig="279" w14:anchorId="21E414BE">
          <v:shape id="_x0000_i1434" type="#_x0000_t75" style="width:36pt;height:14.25pt" o:ole="">
            <v:imagedata r:id="rId826" o:title=""/>
          </v:shape>
          <o:OLEObject Type="Embed" ProgID="Equation.DSMT4" ShapeID="_x0000_i1434" DrawAspect="Content" ObjectID="_1708981814" r:id="rId827"/>
        </w:object>
      </w:r>
      <w:r w:rsidRPr="002432CC">
        <w:t xml:space="preserve"> hoặc </w:t>
      </w:r>
      <w:r w:rsidR="00C94000" w:rsidRPr="002432CC">
        <w:rPr>
          <w:position w:val="-6"/>
        </w:rPr>
        <w:object w:dxaOrig="620" w:dyaOrig="279" w14:anchorId="1AB9F595">
          <v:shape id="_x0000_i1435" type="#_x0000_t75" style="width:30.75pt;height:14.25pt" o:ole="">
            <v:imagedata r:id="rId828" o:title=""/>
          </v:shape>
          <o:OLEObject Type="Embed" ProgID="Equation.DSMT4" ShapeID="_x0000_i1435" DrawAspect="Content" ObjectID="_1708981815" r:id="rId829"/>
        </w:object>
      </w:r>
      <w:r w:rsidRPr="002432CC">
        <w:t>.</w:t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6"/>
        </w:rPr>
        <w:object w:dxaOrig="1080" w:dyaOrig="279" w14:anchorId="21964C9C">
          <v:shape id="_x0000_i1436" type="#_x0000_t75" style="width:54pt;height:14.25pt" o:ole="">
            <v:imagedata r:id="rId830" o:title=""/>
          </v:shape>
          <o:OLEObject Type="Embed" ProgID="Equation.DSMT4" ShapeID="_x0000_i1436" DrawAspect="Content" ObjectID="_1708981816" r:id="rId831"/>
        </w:object>
      </w:r>
      <w:r w:rsidRPr="002432CC">
        <w:t>.</w:t>
      </w:r>
    </w:p>
    <w:p w14:paraId="0A93E1BB" w14:textId="36578B5A" w:rsidR="00D42CB0" w:rsidRPr="002432CC" w:rsidRDefault="00D42CB0" w:rsidP="00D42CB0">
      <w:r w:rsidRPr="002432CC">
        <w:rPr>
          <w:b/>
          <w:color w:val="CC00FF"/>
        </w:rPr>
        <w:t>Câu 25.</w:t>
      </w:r>
      <w:r w:rsidRPr="002432CC">
        <w:t xml:space="preserve"> </w:t>
      </w:r>
      <w:bookmarkStart w:id="3" w:name="_Hlk82096017"/>
      <w:r w:rsidRPr="002432CC">
        <w:t xml:space="preserve">Trong KG </w:t>
      </w:r>
      <w:r w:rsidR="00C94000" w:rsidRPr="002432CC">
        <w:rPr>
          <w:position w:val="-10"/>
        </w:rPr>
        <w:object w:dxaOrig="560" w:dyaOrig="320" w14:anchorId="643029E1">
          <v:shape id="_x0000_i1437" type="#_x0000_t75" style="width:27.75pt;height:15.75pt" o:ole="">
            <v:imagedata r:id="rId832" o:title=""/>
          </v:shape>
          <o:OLEObject Type="Embed" ProgID="Equation.DSMT4" ShapeID="_x0000_i1437" DrawAspect="Content" ObjectID="_1708981817" r:id="rId833"/>
        </w:object>
      </w:r>
      <w:r w:rsidRPr="002432CC">
        <w:t xml:space="preserve"> cho mặt cầu </w:t>
      </w:r>
      <w:r w:rsidR="00C94000" w:rsidRPr="002432CC">
        <w:rPr>
          <w:position w:val="-14"/>
        </w:rPr>
        <w:object w:dxaOrig="400" w:dyaOrig="400" w14:anchorId="7314D006">
          <v:shape id="_x0000_i1438" type="#_x0000_t75" style="width:20.25pt;height:20.25pt" o:ole="">
            <v:imagedata r:id="rId834" o:title=""/>
          </v:shape>
          <o:OLEObject Type="Embed" ProgID="Equation.DSMT4" ShapeID="_x0000_i1438" DrawAspect="Content" ObjectID="_1708981818" r:id="rId835"/>
        </w:object>
      </w:r>
      <w:r w:rsidRPr="002432CC">
        <w:t xml:space="preserve"> có pt: </w:t>
      </w:r>
      <w:r w:rsidR="00C94000" w:rsidRPr="002432CC">
        <w:rPr>
          <w:position w:val="-14"/>
        </w:rPr>
        <w:object w:dxaOrig="4819" w:dyaOrig="400" w14:anchorId="769A8207">
          <v:shape id="_x0000_i1439" type="#_x0000_t75" style="width:240.75pt;height:20.25pt" o:ole="">
            <v:imagedata r:id="rId836" o:title=""/>
          </v:shape>
          <o:OLEObject Type="Embed" ProgID="Equation.DSMT4" ShapeID="_x0000_i1439" DrawAspect="Content" ObjectID="_1708981819" r:id="rId837"/>
        </w:object>
      </w:r>
    </w:p>
    <w:p w14:paraId="6647670C" w14:textId="29F01695" w:rsidR="00D42CB0" w:rsidRPr="002432CC" w:rsidRDefault="00D42CB0" w:rsidP="00D42CB0">
      <w:r w:rsidRPr="002432CC">
        <w:t xml:space="preserve">Gọi </w:t>
      </w:r>
      <w:r w:rsidR="00C94000" w:rsidRPr="002432CC">
        <w:rPr>
          <w:position w:val="-4"/>
        </w:rPr>
        <w:object w:dxaOrig="180" w:dyaOrig="200" w14:anchorId="5FF6560C">
          <v:shape id="_x0000_i1440" type="#_x0000_t75" style="width:9pt;height:9.75pt" o:ole="">
            <v:imagedata r:id="rId838" o:title=""/>
          </v:shape>
          <o:OLEObject Type="Embed" ProgID="Equation.DSMT4" ShapeID="_x0000_i1440" DrawAspect="Content" ObjectID="_1708981820" r:id="rId839"/>
        </w:object>
      </w:r>
      <w:r w:rsidRPr="002432CC">
        <w:t xml:space="preserve"> là bán kính của mặt cầu </w:t>
      </w:r>
      <w:r w:rsidR="00C94000" w:rsidRPr="002432CC">
        <w:rPr>
          <w:position w:val="-14"/>
        </w:rPr>
        <w:object w:dxaOrig="400" w:dyaOrig="400" w14:anchorId="49B05BC0">
          <v:shape id="_x0000_i1441" type="#_x0000_t75" style="width:20.25pt;height:20.25pt" o:ole="">
            <v:imagedata r:id="rId840" o:title=""/>
          </v:shape>
          <o:OLEObject Type="Embed" ProgID="Equation.DSMT4" ShapeID="_x0000_i1441" DrawAspect="Content" ObjectID="_1708981821" r:id="rId841"/>
        </w:object>
      </w:r>
      <w:r w:rsidRPr="002432CC">
        <w:t xml:space="preserve"> thì giá trị nhỏ nhất của </w:t>
      </w:r>
      <w:r w:rsidR="00C94000" w:rsidRPr="002432CC">
        <w:rPr>
          <w:position w:val="-4"/>
        </w:rPr>
        <w:object w:dxaOrig="180" w:dyaOrig="200" w14:anchorId="540AB747">
          <v:shape id="_x0000_i1442" type="#_x0000_t75" style="width:9pt;height:9.75pt" o:ole="">
            <v:imagedata r:id="rId842" o:title=""/>
          </v:shape>
          <o:OLEObject Type="Embed" ProgID="Equation.DSMT4" ShapeID="_x0000_i1442" DrawAspect="Content" ObjectID="_1708981822" r:id="rId843"/>
        </w:object>
      </w:r>
      <w:r w:rsidRPr="002432CC">
        <w:t xml:space="preserve"> bằng</w:t>
      </w:r>
    </w:p>
    <w:p w14:paraId="5C492654" w14:textId="7C1B9AFD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6"/>
        </w:rPr>
        <w:object w:dxaOrig="200" w:dyaOrig="279" w14:anchorId="7D9CDD69">
          <v:shape id="_x0000_i1443" type="#_x0000_t75" style="width:9.75pt;height:14.25pt" o:ole="">
            <v:imagedata r:id="rId844" o:title=""/>
          </v:shape>
          <o:OLEObject Type="Embed" ProgID="Equation.DSMT4" ShapeID="_x0000_i1443" DrawAspect="Content" ObjectID="_1708981823" r:id="rId845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660" w:dyaOrig="680" w14:anchorId="30C33BEF">
          <v:shape id="_x0000_i1444" type="#_x0000_t75" style="width:33pt;height:33.75pt" o:ole="">
            <v:imagedata r:id="rId846" o:title=""/>
          </v:shape>
          <o:OLEObject Type="Embed" ProgID="Equation.DSMT4" ShapeID="_x0000_i1444" DrawAspect="Content" ObjectID="_1708981824" r:id="rId847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8"/>
        </w:rPr>
        <w:object w:dxaOrig="620" w:dyaOrig="360" w14:anchorId="45D31961">
          <v:shape id="_x0000_i1445" type="#_x0000_t75" style="width:30.75pt;height:18pt" o:ole="">
            <v:imagedata r:id="rId848" o:title=""/>
          </v:shape>
          <o:OLEObject Type="Embed" ProgID="Equation.DSMT4" ShapeID="_x0000_i1445" DrawAspect="Content" ObjectID="_1708981825" r:id="rId849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bookmarkEnd w:id="3"/>
      <w:r w:rsidR="00C94000" w:rsidRPr="002432CC">
        <w:rPr>
          <w:position w:val="-24"/>
        </w:rPr>
        <w:object w:dxaOrig="660" w:dyaOrig="680" w14:anchorId="047F6C00">
          <v:shape id="_x0000_i1446" type="#_x0000_t75" style="width:33pt;height:33.75pt" o:ole="">
            <v:imagedata r:id="rId850" o:title=""/>
          </v:shape>
          <o:OLEObject Type="Embed" ProgID="Equation.DSMT4" ShapeID="_x0000_i1446" DrawAspect="Content" ObjectID="_1708981826" r:id="rId851"/>
        </w:object>
      </w:r>
      <w:r w:rsidRPr="002432CC">
        <w:t>.</w:t>
      </w:r>
    </w:p>
    <w:p w14:paraId="7D503EBA" w14:textId="4E918EFB" w:rsidR="00D42CB0" w:rsidRPr="002432CC" w:rsidRDefault="00D42CB0" w:rsidP="00D42CB0">
      <w:pPr>
        <w:rPr>
          <w:rFonts w:eastAsia="Arial"/>
        </w:rPr>
      </w:pPr>
      <w:r w:rsidRPr="002432CC">
        <w:rPr>
          <w:b/>
          <w:color w:val="CC00FF"/>
        </w:rPr>
        <w:t>Câu 26.</w:t>
      </w:r>
      <w:r w:rsidRPr="002432CC">
        <w:t xml:space="preserve"> </w:t>
      </w:r>
      <w:r w:rsidRPr="002432CC">
        <w:rPr>
          <w:rFonts w:eastAsia="Arial"/>
        </w:rPr>
        <w:t xml:space="preserve">Trong không gian </w:t>
      </w:r>
      <w:r w:rsidR="00C94000" w:rsidRPr="002432CC">
        <w:rPr>
          <w:position w:val="-10"/>
        </w:rPr>
        <w:object w:dxaOrig="560" w:dyaOrig="320" w14:anchorId="0649DA45">
          <v:shape id="_x0000_i1447" type="#_x0000_t75" style="width:27.75pt;height:15.75pt" o:ole="">
            <v:imagedata r:id="rId852" o:title=""/>
          </v:shape>
          <o:OLEObject Type="Embed" ProgID="Equation.DSMT4" ShapeID="_x0000_i1447" DrawAspect="Content" ObjectID="_1708981827" r:id="rId853"/>
        </w:object>
      </w:r>
      <w:r w:rsidRPr="002432CC">
        <w:rPr>
          <w:rFonts w:eastAsia="Arial"/>
        </w:rPr>
        <w:t xml:space="preserve">, cho </w:t>
      </w:r>
      <w:r w:rsidR="00C94000" w:rsidRPr="002432CC">
        <w:rPr>
          <w:position w:val="-14"/>
        </w:rPr>
        <w:object w:dxaOrig="1400" w:dyaOrig="400" w14:anchorId="5CB8BCE9">
          <v:shape id="_x0000_i1448" type="#_x0000_t75" style="width:69.75pt;height:20.25pt" o:ole="">
            <v:imagedata r:id="rId854" o:title=""/>
          </v:shape>
          <o:OLEObject Type="Embed" ProgID="Equation.DSMT4" ShapeID="_x0000_i1448" DrawAspect="Content" ObjectID="_1708981828" r:id="rId855"/>
        </w:object>
      </w:r>
      <w:r w:rsidRPr="002432CC">
        <w:rPr>
          <w:rFonts w:eastAsia="Arial"/>
        </w:rPr>
        <w:t xml:space="preserve"> và </w:t>
      </w:r>
      <w:r w:rsidR="00C94000" w:rsidRPr="002432CC">
        <w:rPr>
          <w:position w:val="-14"/>
        </w:rPr>
        <w:object w:dxaOrig="1260" w:dyaOrig="400" w14:anchorId="127CC423">
          <v:shape id="_x0000_i1449" type="#_x0000_t75" style="width:63pt;height:20.25pt" o:ole="">
            <v:imagedata r:id="rId856" o:title=""/>
          </v:shape>
          <o:OLEObject Type="Embed" ProgID="Equation.DSMT4" ShapeID="_x0000_i1449" DrawAspect="Content" ObjectID="_1708981829" r:id="rId857"/>
        </w:object>
      </w:r>
      <w:r w:rsidRPr="002432CC">
        <w:rPr>
          <w:rFonts w:eastAsia="Arial"/>
        </w:rPr>
        <w:t xml:space="preserve">. Tìm tọa độ của véc tơ </w:t>
      </w:r>
      <w:r w:rsidR="00C94000" w:rsidRPr="002432CC">
        <w:rPr>
          <w:position w:val="-6"/>
        </w:rPr>
        <w:object w:dxaOrig="1140" w:dyaOrig="279" w14:anchorId="5021F67A">
          <v:shape id="_x0000_i1450" type="#_x0000_t75" style="width:57pt;height:14.25pt" o:ole="">
            <v:imagedata r:id="rId858" o:title=""/>
          </v:shape>
          <o:OLEObject Type="Embed" ProgID="Equation.DSMT4" ShapeID="_x0000_i1450" DrawAspect="Content" ObjectID="_1708981830" r:id="rId859"/>
        </w:object>
      </w:r>
      <w:r w:rsidRPr="002432CC">
        <w:t>.</w:t>
      </w:r>
    </w:p>
    <w:p w14:paraId="0A835A16" w14:textId="578730E1" w:rsidR="00D42CB0" w:rsidRPr="002432CC" w:rsidRDefault="00D42CB0" w:rsidP="00D42CB0">
      <w:pPr>
        <w:rPr>
          <w:rFonts w:eastAsia="Arial"/>
        </w:rPr>
      </w:pPr>
      <w:r w:rsidRPr="002432CC">
        <w:rPr>
          <w:rFonts w:eastAsia="Arial"/>
          <w:b/>
          <w:color w:val="0000FF"/>
        </w:rPr>
        <w:t>A.</w:t>
      </w:r>
      <w:r w:rsidRPr="002432CC">
        <w:rPr>
          <w:rFonts w:eastAsia="Arial"/>
        </w:rPr>
        <w:t xml:space="preserve"> </w:t>
      </w:r>
      <w:r w:rsidR="00C94000" w:rsidRPr="002432CC">
        <w:rPr>
          <w:position w:val="-14"/>
        </w:rPr>
        <w:object w:dxaOrig="1460" w:dyaOrig="400" w14:anchorId="5019A9E3">
          <v:shape id="_x0000_i1451" type="#_x0000_t75" style="width:72.75pt;height:20.25pt" o:ole="">
            <v:imagedata r:id="rId860" o:title=""/>
          </v:shape>
          <o:OLEObject Type="Embed" ProgID="Equation.DSMT4" ShapeID="_x0000_i1451" DrawAspect="Content" ObjectID="_1708981831" r:id="rId861"/>
        </w:object>
      </w:r>
      <w:r w:rsidRPr="002432CC">
        <w:rPr>
          <w:rFonts w:eastAsia="Arial"/>
        </w:rPr>
        <w:tab/>
      </w:r>
      <w:r w:rsidRPr="002432CC">
        <w:rPr>
          <w:rFonts w:eastAsia="Arial"/>
        </w:rPr>
        <w:tab/>
      </w:r>
      <w:r w:rsidRPr="002432CC">
        <w:rPr>
          <w:rFonts w:eastAsia="Arial"/>
          <w:b/>
          <w:color w:val="0000FF"/>
        </w:rPr>
        <w:t>B.</w:t>
      </w:r>
      <w:r w:rsidRPr="002432CC">
        <w:rPr>
          <w:rFonts w:eastAsia="Arial"/>
        </w:rPr>
        <w:t xml:space="preserve"> </w:t>
      </w:r>
      <w:r w:rsidR="00C94000" w:rsidRPr="002432CC">
        <w:rPr>
          <w:position w:val="-14"/>
        </w:rPr>
        <w:object w:dxaOrig="1440" w:dyaOrig="400" w14:anchorId="06FF3617">
          <v:shape id="_x0000_i1452" type="#_x0000_t75" style="width:1in;height:20.25pt" o:ole="">
            <v:imagedata r:id="rId862" o:title=""/>
          </v:shape>
          <o:OLEObject Type="Embed" ProgID="Equation.DSMT4" ShapeID="_x0000_i1452" DrawAspect="Content" ObjectID="_1708981832" r:id="rId863"/>
        </w:object>
      </w:r>
      <w:r w:rsidRPr="002432CC">
        <w:rPr>
          <w:rFonts w:eastAsia="Arial"/>
        </w:rPr>
        <w:tab/>
      </w:r>
      <w:r w:rsidRPr="002432CC">
        <w:rPr>
          <w:rFonts w:eastAsia="Arial"/>
          <w:b/>
          <w:color w:val="0000FF"/>
        </w:rPr>
        <w:t>C.</w:t>
      </w:r>
      <w:r w:rsidRPr="002432CC">
        <w:rPr>
          <w:rFonts w:eastAsia="Arial"/>
        </w:rPr>
        <w:t xml:space="preserve"> </w:t>
      </w:r>
      <w:r w:rsidR="00C94000" w:rsidRPr="002432CC">
        <w:rPr>
          <w:position w:val="-14"/>
        </w:rPr>
        <w:object w:dxaOrig="1460" w:dyaOrig="400" w14:anchorId="69A1C610">
          <v:shape id="_x0000_i1453" type="#_x0000_t75" style="width:72.75pt;height:20.25pt" o:ole="">
            <v:imagedata r:id="rId864" o:title=""/>
          </v:shape>
          <o:OLEObject Type="Embed" ProgID="Equation.DSMT4" ShapeID="_x0000_i1453" DrawAspect="Content" ObjectID="_1708981833" r:id="rId865"/>
        </w:object>
      </w:r>
      <w:r w:rsidRPr="002432CC">
        <w:rPr>
          <w:rFonts w:eastAsia="Arial"/>
        </w:rPr>
        <w:tab/>
      </w:r>
      <w:r w:rsidRPr="002432CC">
        <w:rPr>
          <w:rFonts w:eastAsia="Arial"/>
        </w:rPr>
        <w:tab/>
      </w:r>
      <w:r w:rsidRPr="002432CC">
        <w:rPr>
          <w:rFonts w:eastAsia="Arial"/>
          <w:b/>
          <w:color w:val="0000FF"/>
        </w:rPr>
        <w:t>D.</w:t>
      </w:r>
      <w:r w:rsidRPr="002432CC">
        <w:rPr>
          <w:rFonts w:eastAsia="Arial"/>
        </w:rPr>
        <w:t xml:space="preserve"> </w:t>
      </w:r>
      <w:r w:rsidR="00C94000" w:rsidRPr="002432CC">
        <w:rPr>
          <w:position w:val="-14"/>
        </w:rPr>
        <w:object w:dxaOrig="1600" w:dyaOrig="400" w14:anchorId="01070450">
          <v:shape id="_x0000_i1454" type="#_x0000_t75" style="width:80.25pt;height:20.25pt" o:ole="">
            <v:imagedata r:id="rId866" o:title=""/>
          </v:shape>
          <o:OLEObject Type="Embed" ProgID="Equation.DSMT4" ShapeID="_x0000_i1454" DrawAspect="Content" ObjectID="_1708981834" r:id="rId867"/>
        </w:object>
      </w:r>
    </w:p>
    <w:p w14:paraId="6C23C2D9" w14:textId="793B6496" w:rsidR="00D42CB0" w:rsidRPr="002432CC" w:rsidRDefault="00D42CB0" w:rsidP="00D42CB0">
      <w:r w:rsidRPr="002432CC">
        <w:rPr>
          <w:b/>
          <w:color w:val="CC00FF"/>
        </w:rPr>
        <w:t>Câu 27.</w:t>
      </w:r>
      <w:r w:rsidRPr="002432CC">
        <w:t xml:space="preserve"> Trong KG </w:t>
      </w:r>
      <w:r w:rsidR="00C94000" w:rsidRPr="002432CC">
        <w:rPr>
          <w:position w:val="-10"/>
        </w:rPr>
        <w:object w:dxaOrig="560" w:dyaOrig="320" w14:anchorId="7E7B441F">
          <v:shape id="_x0000_i1455" type="#_x0000_t75" style="width:27.75pt;height:15.75pt" o:ole="">
            <v:imagedata r:id="rId868" o:title=""/>
          </v:shape>
          <o:OLEObject Type="Embed" ProgID="Equation.DSMT4" ShapeID="_x0000_i1455" DrawAspect="Content" ObjectID="_1708981835" r:id="rId869"/>
        </w:object>
      </w:r>
      <w:r w:rsidRPr="002432CC">
        <w:t xml:space="preserve">, cho </w:t>
      </w:r>
      <w:r w:rsidR="00C94000" w:rsidRPr="002432CC">
        <w:rPr>
          <w:position w:val="-14"/>
        </w:rPr>
        <w:object w:dxaOrig="1240" w:dyaOrig="400" w14:anchorId="210CB3BD">
          <v:shape id="_x0000_i1456" type="#_x0000_t75" style="width:62.25pt;height:20.25pt" o:ole="">
            <v:imagedata r:id="rId870" o:title=""/>
          </v:shape>
          <o:OLEObject Type="Embed" ProgID="Equation.DSMT4" ShapeID="_x0000_i1456" DrawAspect="Content" ObjectID="_1708981836" r:id="rId871"/>
        </w:object>
      </w:r>
      <w:r w:rsidRPr="002432CC">
        <w:t xml:space="preserve">, </w:t>
      </w:r>
      <w:r w:rsidR="00C94000" w:rsidRPr="002432CC">
        <w:rPr>
          <w:position w:val="-14"/>
        </w:rPr>
        <w:object w:dxaOrig="1420" w:dyaOrig="420" w14:anchorId="156B42E6">
          <v:shape id="_x0000_i1457" type="#_x0000_t75" style="width:71.25pt;height:21pt" o:ole="">
            <v:imagedata r:id="rId872" o:title=""/>
          </v:shape>
          <o:OLEObject Type="Embed" ProgID="Equation.DSMT4" ShapeID="_x0000_i1457" DrawAspect="Content" ObjectID="_1708981837" r:id="rId873"/>
        </w:object>
      </w:r>
      <w:r w:rsidRPr="002432CC">
        <w:t>. Khẳng định nào sau đây là đúng?</w:t>
      </w:r>
    </w:p>
    <w:p w14:paraId="32F6FC43" w14:textId="50589366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6"/>
        </w:rPr>
        <w:object w:dxaOrig="700" w:dyaOrig="340" w14:anchorId="6A7DC00A">
          <v:shape id="_x0000_i1458" type="#_x0000_t75" style="width:35.25pt;height:17.25pt" o:ole="">
            <v:imagedata r:id="rId874" o:title=""/>
          </v:shape>
          <o:OLEObject Type="Embed" ProgID="Equation.DSMT4" ShapeID="_x0000_i1458" DrawAspect="Content" ObjectID="_1708981838" r:id="rId875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6"/>
        </w:rPr>
        <w:object w:dxaOrig="840" w:dyaOrig="340" w14:anchorId="6769EDAE">
          <v:shape id="_x0000_i1459" type="#_x0000_t75" style="width:42pt;height:17.25pt" o:ole="">
            <v:imagedata r:id="rId876" o:title=""/>
          </v:shape>
          <o:OLEObject Type="Embed" ProgID="Equation.DSMT4" ShapeID="_x0000_i1459" DrawAspect="Content" ObjectID="_1708981839" r:id="rId877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6"/>
        </w:rPr>
        <w:object w:dxaOrig="840" w:dyaOrig="340" w14:anchorId="2CFD0439">
          <v:shape id="_x0000_i1460" type="#_x0000_t75" style="width:42pt;height:17.25pt" o:ole="">
            <v:imagedata r:id="rId878" o:title=""/>
          </v:shape>
          <o:OLEObject Type="Embed" ProgID="Equation.DSMT4" ShapeID="_x0000_i1460" DrawAspect="Content" ObjectID="_1708981840" r:id="rId879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6"/>
        </w:rPr>
        <w:object w:dxaOrig="700" w:dyaOrig="340" w14:anchorId="0293BE87">
          <v:shape id="_x0000_i1461" type="#_x0000_t75" style="width:35.25pt;height:17.25pt" o:ole="">
            <v:imagedata r:id="rId880" o:title=""/>
          </v:shape>
          <o:OLEObject Type="Embed" ProgID="Equation.DSMT4" ShapeID="_x0000_i1461" DrawAspect="Content" ObjectID="_1708981841" r:id="rId881"/>
        </w:object>
      </w:r>
      <w:r w:rsidRPr="002432CC">
        <w:t>.</w:t>
      </w:r>
    </w:p>
    <w:p w14:paraId="483872E0" w14:textId="66F954AF" w:rsidR="00D42CB0" w:rsidRPr="002432CC" w:rsidRDefault="00D42CB0" w:rsidP="00D42CB0">
      <w:r w:rsidRPr="002432CC">
        <w:rPr>
          <w:b/>
          <w:color w:val="CC00FF"/>
        </w:rPr>
        <w:t>Câu 28.</w:t>
      </w:r>
      <w:r w:rsidRPr="002432CC">
        <w:t xml:space="preserve"> Trong không gian</w:t>
      </w:r>
      <w:r w:rsidR="00C94000" w:rsidRPr="002432CC">
        <w:rPr>
          <w:position w:val="-10"/>
        </w:rPr>
        <w:object w:dxaOrig="580" w:dyaOrig="320" w14:anchorId="61F9315F">
          <v:shape id="_x0000_i1462" type="#_x0000_t75" style="width:29.25pt;height:15.75pt" o:ole="">
            <v:imagedata r:id="rId882" o:title=""/>
          </v:shape>
          <o:OLEObject Type="Embed" ProgID="Equation.DSMT4" ShapeID="_x0000_i1462" DrawAspect="Content" ObjectID="_1708981842" r:id="rId883"/>
        </w:object>
      </w:r>
      <w:r w:rsidRPr="002432CC">
        <w:t xml:space="preserve">, cho tam giác </w:t>
      </w:r>
      <w:r w:rsidR="00C94000" w:rsidRPr="002432CC">
        <w:rPr>
          <w:position w:val="-6"/>
        </w:rPr>
        <w:object w:dxaOrig="560" w:dyaOrig="279" w14:anchorId="315AD6C1">
          <v:shape id="_x0000_i1463" type="#_x0000_t75" style="width:27.75pt;height:14.25pt" o:ole="">
            <v:imagedata r:id="rId884" o:title=""/>
          </v:shape>
          <o:OLEObject Type="Embed" ProgID="Equation.DSMT4" ShapeID="_x0000_i1463" DrawAspect="Content" ObjectID="_1708981843" r:id="rId885"/>
        </w:object>
      </w:r>
      <w:r w:rsidRPr="002432CC">
        <w:t xml:space="preserve"> có </w:t>
      </w:r>
      <w:r w:rsidR="00C94000" w:rsidRPr="002432CC">
        <w:rPr>
          <w:position w:val="-14"/>
        </w:rPr>
        <w:object w:dxaOrig="3180" w:dyaOrig="400" w14:anchorId="0009B47F">
          <v:shape id="_x0000_i1464" type="#_x0000_t75" style="width:159pt;height:20.25pt" o:ole="">
            <v:imagedata r:id="rId886" o:title=""/>
          </v:shape>
          <o:OLEObject Type="Embed" ProgID="Equation.DSMT4" ShapeID="_x0000_i1464" DrawAspect="Content" ObjectID="_1708981844" r:id="rId887"/>
        </w:object>
      </w:r>
      <w:r w:rsidRPr="002432CC">
        <w:t xml:space="preserve"> Tìm tọa độ đỉnh </w:t>
      </w:r>
      <w:r w:rsidR="00C94000" w:rsidRPr="002432CC">
        <w:rPr>
          <w:position w:val="-4"/>
        </w:rPr>
        <w:object w:dxaOrig="260" w:dyaOrig="260" w14:anchorId="3705E17A">
          <v:shape id="_x0000_i1465" type="#_x0000_t75" style="width:12.75pt;height:12.75pt" o:ole="">
            <v:imagedata r:id="rId888" o:title=""/>
          </v:shape>
          <o:OLEObject Type="Embed" ProgID="Equation.DSMT4" ShapeID="_x0000_i1465" DrawAspect="Content" ObjectID="_1708981845" r:id="rId889"/>
        </w:object>
      </w:r>
      <w:r w:rsidRPr="002432CC">
        <w:t xml:space="preserve"> sao cho </w:t>
      </w:r>
      <w:r w:rsidR="00C94000" w:rsidRPr="002432CC">
        <w:rPr>
          <w:position w:val="-6"/>
        </w:rPr>
        <w:object w:dxaOrig="800" w:dyaOrig="279" w14:anchorId="179EC462">
          <v:shape id="_x0000_i1466" type="#_x0000_t75" style="width:39.75pt;height:14.25pt" o:ole="">
            <v:imagedata r:id="rId890" o:title=""/>
          </v:shape>
          <o:OLEObject Type="Embed" ProgID="Equation.DSMT4" ShapeID="_x0000_i1466" DrawAspect="Content" ObjectID="_1708981846" r:id="rId891"/>
        </w:object>
      </w:r>
      <w:r w:rsidRPr="002432CC">
        <w:t xml:space="preserve"> là hình bình hành?</w:t>
      </w:r>
    </w:p>
    <w:p w14:paraId="389BE1BA" w14:textId="43375A4F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960" w:dyaOrig="400" w14:anchorId="0A7F71B3">
          <v:shape id="_x0000_i1467" type="#_x0000_t75" style="width:48pt;height:20.25pt" o:ole="">
            <v:imagedata r:id="rId892" o:title=""/>
          </v:shape>
          <o:OLEObject Type="Embed" ProgID="Equation.DSMT4" ShapeID="_x0000_i1467" DrawAspect="Content" ObjectID="_1708981847" r:id="rId893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1080" w:dyaOrig="400" w14:anchorId="7B3C0FDF">
          <v:shape id="_x0000_i1468" type="#_x0000_t75" style="width:54pt;height:20.25pt" o:ole="">
            <v:imagedata r:id="rId894" o:title=""/>
          </v:shape>
          <o:OLEObject Type="Embed" ProgID="Equation.DSMT4" ShapeID="_x0000_i1468" DrawAspect="Content" ObjectID="_1708981848" r:id="rId895"/>
        </w:object>
      </w:r>
      <w:r w:rsidRPr="002432CC">
        <w:t>.</w:t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1140" w:dyaOrig="400" w14:anchorId="09BB2173">
          <v:shape id="_x0000_i1469" type="#_x0000_t75" style="width:57pt;height:20.25pt" o:ole="">
            <v:imagedata r:id="rId896" o:title=""/>
          </v:shape>
          <o:OLEObject Type="Embed" ProgID="Equation.DSMT4" ShapeID="_x0000_i1469" DrawAspect="Content" ObjectID="_1708981849" r:id="rId897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1240" w:dyaOrig="400" w14:anchorId="6BD1E636">
          <v:shape id="_x0000_i1470" type="#_x0000_t75" style="width:62.25pt;height:20.25pt" o:ole="">
            <v:imagedata r:id="rId898" o:title=""/>
          </v:shape>
          <o:OLEObject Type="Embed" ProgID="Equation.DSMT4" ShapeID="_x0000_i1470" DrawAspect="Content" ObjectID="_1708981850" r:id="rId899"/>
        </w:object>
      </w:r>
      <w:r w:rsidRPr="002432CC">
        <w:t>.</w:t>
      </w:r>
    </w:p>
    <w:p w14:paraId="4F2F7B0E" w14:textId="27518960" w:rsidR="00D42CB0" w:rsidRPr="002432CC" w:rsidRDefault="00D42CB0" w:rsidP="00D42CB0">
      <w:r w:rsidRPr="002432CC">
        <w:rPr>
          <w:b/>
          <w:color w:val="CC00FF"/>
        </w:rPr>
        <w:t>Câu 29.</w:t>
      </w:r>
      <w:r w:rsidRPr="002432CC">
        <w:t xml:space="preserve"> Trong không gian </w:t>
      </w:r>
      <w:r w:rsidR="00C94000" w:rsidRPr="002432CC">
        <w:rPr>
          <w:position w:val="-10"/>
        </w:rPr>
        <w:object w:dxaOrig="560" w:dyaOrig="320" w14:anchorId="76D9312B">
          <v:shape id="_x0000_i1471" type="#_x0000_t75" style="width:27.75pt;height:15.75pt" o:ole="">
            <v:imagedata r:id="rId900" o:title=""/>
          </v:shape>
          <o:OLEObject Type="Embed" ProgID="Equation.DSMT4" ShapeID="_x0000_i1471" DrawAspect="Content" ObjectID="_1708981851" r:id="rId901"/>
        </w:object>
      </w:r>
      <w:r w:rsidRPr="002432CC">
        <w:t xml:space="preserve">, cho hình hộp </w:t>
      </w:r>
      <w:r w:rsidR="00C94000" w:rsidRPr="002432CC">
        <w:rPr>
          <w:position w:val="-6"/>
        </w:rPr>
        <w:object w:dxaOrig="1640" w:dyaOrig="279" w14:anchorId="46090A45">
          <v:shape id="_x0000_i1472" type="#_x0000_t75" style="width:81.75pt;height:14.25pt" o:ole="">
            <v:imagedata r:id="rId902" o:title=""/>
          </v:shape>
          <o:OLEObject Type="Embed" ProgID="Equation.DSMT4" ShapeID="_x0000_i1472" DrawAspect="Content" ObjectID="_1708981852" r:id="rId903"/>
        </w:object>
      </w:r>
      <w:r w:rsidRPr="002432CC">
        <w:t xml:space="preserve">. Biết tọa độ các đỉnh </w:t>
      </w:r>
      <w:r w:rsidR="00C94000" w:rsidRPr="002432CC">
        <w:rPr>
          <w:position w:val="-14"/>
        </w:rPr>
        <w:object w:dxaOrig="1060" w:dyaOrig="400" w14:anchorId="142817C2">
          <v:shape id="_x0000_i1473" type="#_x0000_t75" style="width:53.25pt;height:20.25pt" o:ole="">
            <v:imagedata r:id="rId904" o:title=""/>
          </v:shape>
          <o:OLEObject Type="Embed" ProgID="Equation.DSMT4" ShapeID="_x0000_i1473" DrawAspect="Content" ObjectID="_1708981853" r:id="rId905"/>
        </w:object>
      </w:r>
      <w:r w:rsidRPr="002432CC">
        <w:t xml:space="preserve">, </w:t>
      </w:r>
      <w:r w:rsidR="00C94000" w:rsidRPr="002432CC">
        <w:rPr>
          <w:position w:val="-14"/>
        </w:rPr>
        <w:object w:dxaOrig="980" w:dyaOrig="400" w14:anchorId="1BC3A0D7">
          <v:shape id="_x0000_i1474" type="#_x0000_t75" style="width:48.75pt;height:20.25pt" o:ole="">
            <v:imagedata r:id="rId906" o:title=""/>
          </v:shape>
          <o:OLEObject Type="Embed" ProgID="Equation.DSMT4" ShapeID="_x0000_i1474" DrawAspect="Content" ObjectID="_1708981854" r:id="rId907"/>
        </w:object>
      </w:r>
      <w:r w:rsidRPr="002432CC">
        <w:t xml:space="preserve">, </w:t>
      </w:r>
      <w:r w:rsidR="00C94000" w:rsidRPr="002432CC">
        <w:rPr>
          <w:position w:val="-14"/>
        </w:rPr>
        <w:object w:dxaOrig="1080" w:dyaOrig="400" w14:anchorId="4429FB8B">
          <v:shape id="_x0000_i1475" type="#_x0000_t75" style="width:54pt;height:20.25pt" o:ole="">
            <v:imagedata r:id="rId908" o:title=""/>
          </v:shape>
          <o:OLEObject Type="Embed" ProgID="Equation.DSMT4" ShapeID="_x0000_i1475" DrawAspect="Content" ObjectID="_1708981855" r:id="rId909"/>
        </w:object>
      </w:r>
      <w:r w:rsidRPr="002432CC">
        <w:t xml:space="preserve">, </w:t>
      </w:r>
      <w:r w:rsidR="00C94000" w:rsidRPr="002432CC">
        <w:rPr>
          <w:position w:val="-14"/>
        </w:rPr>
        <w:object w:dxaOrig="1040" w:dyaOrig="400" w14:anchorId="49C34DC3">
          <v:shape id="_x0000_i1476" type="#_x0000_t75" style="width:51.75pt;height:20.25pt" o:ole="">
            <v:imagedata r:id="rId910" o:title=""/>
          </v:shape>
          <o:OLEObject Type="Embed" ProgID="Equation.DSMT4" ShapeID="_x0000_i1476" DrawAspect="Content" ObjectID="_1708981856" r:id="rId911"/>
        </w:object>
      </w:r>
      <w:r w:rsidRPr="002432CC">
        <w:t xml:space="preserve">. Tìm tọa độ đỉnh </w:t>
      </w:r>
      <w:r w:rsidR="00C94000" w:rsidRPr="002432CC">
        <w:rPr>
          <w:position w:val="-6"/>
        </w:rPr>
        <w:object w:dxaOrig="320" w:dyaOrig="279" w14:anchorId="1479F7D3">
          <v:shape id="_x0000_i1477" type="#_x0000_t75" style="width:15.75pt;height:14.25pt" o:ole="">
            <v:imagedata r:id="rId912" o:title=""/>
          </v:shape>
          <o:OLEObject Type="Embed" ProgID="Equation.DSMT4" ShapeID="_x0000_i1477" DrawAspect="Content" ObjectID="_1708981857" r:id="rId913"/>
        </w:object>
      </w:r>
      <w:r w:rsidRPr="002432CC">
        <w:t>của hình hộp.</w:t>
      </w:r>
    </w:p>
    <w:p w14:paraId="6B90A3CC" w14:textId="44083D17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1100" w:dyaOrig="400" w14:anchorId="719778C9">
          <v:shape id="_x0000_i1478" type="#_x0000_t75" style="width:54.75pt;height:20.25pt" o:ole="">
            <v:imagedata r:id="rId914" o:title=""/>
          </v:shape>
          <o:OLEObject Type="Embed" ProgID="Equation.DSMT4" ShapeID="_x0000_i1478" DrawAspect="Content" ObjectID="_1708981858" r:id="rId915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1140" w:dyaOrig="400" w14:anchorId="7A6F8A31">
          <v:shape id="_x0000_i1479" type="#_x0000_t75" style="width:57pt;height:20.25pt" o:ole="">
            <v:imagedata r:id="rId916" o:title=""/>
          </v:shape>
          <o:OLEObject Type="Embed" ProgID="Equation.DSMT4" ShapeID="_x0000_i1479" DrawAspect="Content" ObjectID="_1708981859" r:id="rId917"/>
        </w:object>
      </w:r>
      <w:r w:rsidRPr="002432CC">
        <w:t>.</w:t>
      </w:r>
      <w:r w:rsidRPr="002432CC">
        <w:tab/>
        <w:t xml:space="preserve">   </w:t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1420" w:dyaOrig="400" w14:anchorId="25592E59">
          <v:shape id="_x0000_i1480" type="#_x0000_t75" style="width:71.25pt;height:20.25pt" o:ole="">
            <v:imagedata r:id="rId918" o:title=""/>
          </v:shape>
          <o:OLEObject Type="Embed" ProgID="Equation.DSMT4" ShapeID="_x0000_i1480" DrawAspect="Content" ObjectID="_1708981860" r:id="rId919"/>
        </w:object>
      </w:r>
      <w:r w:rsidRPr="002432CC">
        <w:t>.</w:t>
      </w:r>
      <w:r w:rsidRPr="002432CC">
        <w:tab/>
        <w:t xml:space="preserve">     </w:t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1280" w:dyaOrig="400" w14:anchorId="3D98F53D">
          <v:shape id="_x0000_i1481" type="#_x0000_t75" style="width:63.75pt;height:20.25pt" o:ole="">
            <v:imagedata r:id="rId920" o:title=""/>
          </v:shape>
          <o:OLEObject Type="Embed" ProgID="Equation.DSMT4" ShapeID="_x0000_i1481" DrawAspect="Content" ObjectID="_1708981861" r:id="rId921"/>
        </w:object>
      </w:r>
      <w:r w:rsidRPr="002432CC">
        <w:t>.</w:t>
      </w:r>
    </w:p>
    <w:p w14:paraId="26E8AF8A" w14:textId="04E80F59" w:rsidR="00D42CB0" w:rsidRPr="002432CC" w:rsidRDefault="00D42CB0" w:rsidP="00D42CB0">
      <w:r w:rsidRPr="002432CC">
        <w:rPr>
          <w:b/>
          <w:color w:val="CC00FF"/>
        </w:rPr>
        <w:t>Câu 30.</w:t>
      </w:r>
      <w:r w:rsidRPr="002432CC">
        <w:t xml:space="preserve"> Trong KG </w:t>
      </w:r>
      <w:r w:rsidR="00C94000" w:rsidRPr="002432CC">
        <w:rPr>
          <w:position w:val="-10"/>
        </w:rPr>
        <w:object w:dxaOrig="560" w:dyaOrig="320" w14:anchorId="1B280209">
          <v:shape id="_x0000_i1482" type="#_x0000_t75" style="width:27.75pt;height:15.75pt" o:ole="">
            <v:imagedata r:id="rId922" o:title=""/>
          </v:shape>
          <o:OLEObject Type="Embed" ProgID="Equation.DSMT4" ShapeID="_x0000_i1482" DrawAspect="Content" ObjectID="_1708981862" r:id="rId923"/>
        </w:object>
      </w:r>
      <w:r w:rsidRPr="002432CC">
        <w:t xml:space="preserve">, cho </w:t>
      </w:r>
      <w:r w:rsidR="00C94000" w:rsidRPr="002432CC">
        <w:rPr>
          <w:position w:val="-14"/>
        </w:rPr>
        <w:object w:dxaOrig="1280" w:dyaOrig="400" w14:anchorId="793F82A1">
          <v:shape id="_x0000_i1483" type="#_x0000_t75" style="width:63.75pt;height:20.25pt" o:ole="">
            <v:imagedata r:id="rId924" o:title=""/>
          </v:shape>
          <o:OLEObject Type="Embed" ProgID="Equation.DSMT4" ShapeID="_x0000_i1483" DrawAspect="Content" ObjectID="_1708981863" r:id="rId925"/>
        </w:object>
      </w:r>
      <w:r w:rsidRPr="002432CC">
        <w:t xml:space="preserve">, </w:t>
      </w:r>
      <w:r w:rsidR="00C94000" w:rsidRPr="002432CC">
        <w:rPr>
          <w:position w:val="-14"/>
        </w:rPr>
        <w:object w:dxaOrig="1400" w:dyaOrig="400" w14:anchorId="7FC46A5C">
          <v:shape id="_x0000_i1484" type="#_x0000_t75" style="width:69.75pt;height:20.25pt" o:ole="">
            <v:imagedata r:id="rId926" o:title=""/>
          </v:shape>
          <o:OLEObject Type="Embed" ProgID="Equation.DSMT4" ShapeID="_x0000_i1484" DrawAspect="Content" ObjectID="_1708981864" r:id="rId927"/>
        </w:object>
      </w:r>
      <w:r w:rsidRPr="002432CC">
        <w:t xml:space="preserve">. Khi đó </w:t>
      </w:r>
      <w:r w:rsidR="00C94000" w:rsidRPr="002432CC">
        <w:rPr>
          <w:position w:val="-6"/>
        </w:rPr>
        <w:object w:dxaOrig="420" w:dyaOrig="279" w14:anchorId="29F27E71">
          <v:shape id="_x0000_i1485" type="#_x0000_t75" style="width:21pt;height:14.25pt" o:ole="">
            <v:imagedata r:id="rId928" o:title=""/>
          </v:shape>
          <o:OLEObject Type="Embed" ProgID="Equation.DSMT4" ShapeID="_x0000_i1485" DrawAspect="Content" ObjectID="_1708981865" r:id="rId929"/>
        </w:object>
      </w:r>
      <w:r w:rsidRPr="002432CC">
        <w:t xml:space="preserve"> bằng</w:t>
      </w:r>
    </w:p>
    <w:p w14:paraId="47A3004C" w14:textId="5304F02E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4"/>
        </w:rPr>
        <w:object w:dxaOrig="200" w:dyaOrig="260" w14:anchorId="642248D5">
          <v:shape id="_x0000_i1486" type="#_x0000_t75" style="width:9.75pt;height:12.75pt" o:ole="">
            <v:imagedata r:id="rId930" o:title=""/>
          </v:shape>
          <o:OLEObject Type="Embed" ProgID="Equation.DSMT4" ShapeID="_x0000_i1486" DrawAspect="Content" ObjectID="_1708981866" r:id="rId93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4"/>
        </w:rPr>
        <w:object w:dxaOrig="200" w:dyaOrig="260" w14:anchorId="69949529">
          <v:shape id="_x0000_i1487" type="#_x0000_t75" style="width:9.75pt;height:12.75pt" o:ole="">
            <v:imagedata r:id="rId932" o:title=""/>
          </v:shape>
          <o:OLEObject Type="Embed" ProgID="Equation.DSMT4" ShapeID="_x0000_i1487" DrawAspect="Content" ObjectID="_1708981867" r:id="rId933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6"/>
        </w:rPr>
        <w:object w:dxaOrig="180" w:dyaOrig="279" w14:anchorId="6EDB52E5">
          <v:shape id="_x0000_i1488" type="#_x0000_t75" style="width:9pt;height:14.25pt" o:ole="">
            <v:imagedata r:id="rId934" o:title=""/>
          </v:shape>
          <o:OLEObject Type="Embed" ProgID="Equation.DSMT4" ShapeID="_x0000_i1488" DrawAspect="Content" ObjectID="_1708981868" r:id="rId935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4"/>
        </w:rPr>
        <w:object w:dxaOrig="320" w:dyaOrig="260" w14:anchorId="3274306C">
          <v:shape id="_x0000_i1489" type="#_x0000_t75" style="width:15.75pt;height:12.75pt" o:ole="">
            <v:imagedata r:id="rId936" o:title=""/>
          </v:shape>
          <o:OLEObject Type="Embed" ProgID="Equation.DSMT4" ShapeID="_x0000_i1489" DrawAspect="Content" ObjectID="_1708981869" r:id="rId937"/>
        </w:object>
      </w:r>
      <w:r w:rsidRPr="002432CC">
        <w:t>.</w:t>
      </w:r>
    </w:p>
    <w:p w14:paraId="534F422B" w14:textId="48233A70" w:rsidR="00D42CB0" w:rsidRPr="002432CC" w:rsidRDefault="00D42CB0" w:rsidP="00D42CB0">
      <w:r w:rsidRPr="002432CC">
        <w:rPr>
          <w:rFonts w:eastAsiaTheme="minorEastAsia"/>
          <w:b/>
          <w:color w:val="CC00FF"/>
        </w:rPr>
        <w:lastRenderedPageBreak/>
        <w:t>Câu 31.</w:t>
      </w:r>
      <w:r w:rsidRPr="002432CC">
        <w:rPr>
          <w:rFonts w:eastAsiaTheme="minorEastAsia"/>
        </w:rPr>
        <w:t xml:space="preserve"> </w:t>
      </w:r>
      <w:r w:rsidRPr="002432CC">
        <w:t xml:space="preserve">Trong KG </w:t>
      </w:r>
      <w:r w:rsidR="00C94000" w:rsidRPr="002432CC">
        <w:rPr>
          <w:position w:val="-10"/>
        </w:rPr>
        <w:object w:dxaOrig="560" w:dyaOrig="320" w14:anchorId="0D77E776">
          <v:shape id="_x0000_i1490" type="#_x0000_t75" style="width:27.75pt;height:15.75pt" o:ole="">
            <v:imagedata r:id="rId938" o:title=""/>
          </v:shape>
          <o:OLEObject Type="Embed" ProgID="Equation.DSMT4" ShapeID="_x0000_i1490" DrawAspect="Content" ObjectID="_1708981870" r:id="rId939"/>
        </w:object>
      </w:r>
      <w:r w:rsidRPr="002432CC">
        <w:t xml:space="preserve">, cho </w:t>
      </w:r>
      <w:r w:rsidR="00C94000" w:rsidRPr="002432CC">
        <w:rPr>
          <w:position w:val="-14"/>
        </w:rPr>
        <w:object w:dxaOrig="1400" w:dyaOrig="400" w14:anchorId="7B9DD086">
          <v:shape id="_x0000_i1491" type="#_x0000_t75" style="width:69.75pt;height:20.25pt" o:ole="">
            <v:imagedata r:id="rId940" o:title=""/>
          </v:shape>
          <o:OLEObject Type="Embed" ProgID="Equation.DSMT4" ShapeID="_x0000_i1491" DrawAspect="Content" ObjectID="_1708981871" r:id="rId941"/>
        </w:object>
      </w:r>
      <w:r w:rsidRPr="002432CC">
        <w:t xml:space="preserve">, </w:t>
      </w:r>
      <w:r w:rsidR="00C94000" w:rsidRPr="002432CC">
        <w:rPr>
          <w:position w:val="-14"/>
        </w:rPr>
        <w:object w:dxaOrig="1219" w:dyaOrig="420" w14:anchorId="276B0C30">
          <v:shape id="_x0000_i1492" type="#_x0000_t75" style="width:60.75pt;height:21pt" o:ole="">
            <v:imagedata r:id="rId942" o:title=""/>
          </v:shape>
          <o:OLEObject Type="Embed" ProgID="Equation.DSMT4" ShapeID="_x0000_i1492" DrawAspect="Content" ObjectID="_1708981872" r:id="rId943"/>
        </w:object>
      </w:r>
      <w:r w:rsidRPr="002432CC">
        <w:t xml:space="preserve">. Góc giữa hai vectơ </w:t>
      </w:r>
      <w:r w:rsidR="00C94000" w:rsidRPr="002432CC">
        <w:rPr>
          <w:position w:val="-10"/>
        </w:rPr>
        <w:object w:dxaOrig="420" w:dyaOrig="380" w14:anchorId="6A408B1B">
          <v:shape id="_x0000_i1493" type="#_x0000_t75" style="width:21pt;height:18.75pt" o:ole="">
            <v:imagedata r:id="rId944" o:title=""/>
          </v:shape>
          <o:OLEObject Type="Embed" ProgID="Equation.DSMT4" ShapeID="_x0000_i1493" DrawAspect="Content" ObjectID="_1708981873" r:id="rId945"/>
        </w:object>
      </w:r>
      <w:r w:rsidRPr="002432CC">
        <w:t xml:space="preserve"> bằng</w:t>
      </w:r>
    </w:p>
    <w:p w14:paraId="22AA4E4E" w14:textId="0B02B485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6"/>
        </w:rPr>
        <w:object w:dxaOrig="380" w:dyaOrig="320" w14:anchorId="6EBC3772">
          <v:shape id="_x0000_i1494" type="#_x0000_t75" style="width:18.75pt;height:15.75pt" o:ole="">
            <v:imagedata r:id="rId946" o:title=""/>
          </v:shape>
          <o:OLEObject Type="Embed" ProgID="Equation.DSMT4" ShapeID="_x0000_i1494" DrawAspect="Content" ObjectID="_1708981874" r:id="rId947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6"/>
        </w:rPr>
        <w:object w:dxaOrig="480" w:dyaOrig="320" w14:anchorId="083275CC">
          <v:shape id="_x0000_i1495" type="#_x0000_t75" style="width:24pt;height:15.75pt" o:ole="">
            <v:imagedata r:id="rId948" o:title=""/>
          </v:shape>
          <o:OLEObject Type="Embed" ProgID="Equation.DSMT4" ShapeID="_x0000_i1495" DrawAspect="Content" ObjectID="_1708981875" r:id="rId949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6"/>
        </w:rPr>
        <w:object w:dxaOrig="380" w:dyaOrig="320" w14:anchorId="0386160F">
          <v:shape id="_x0000_i1496" type="#_x0000_t75" style="width:18.75pt;height:15.75pt" o:ole="">
            <v:imagedata r:id="rId950" o:title=""/>
          </v:shape>
          <o:OLEObject Type="Embed" ProgID="Equation.DSMT4" ShapeID="_x0000_i1496" DrawAspect="Content" ObjectID="_1708981876" r:id="rId95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6"/>
        </w:rPr>
        <w:object w:dxaOrig="480" w:dyaOrig="320" w14:anchorId="2F8B1C59">
          <v:shape id="_x0000_i1497" type="#_x0000_t75" style="width:24pt;height:15.75pt" o:ole="">
            <v:imagedata r:id="rId952" o:title=""/>
          </v:shape>
          <o:OLEObject Type="Embed" ProgID="Equation.DSMT4" ShapeID="_x0000_i1497" DrawAspect="Content" ObjectID="_1708981877" r:id="rId953"/>
        </w:object>
      </w:r>
      <w:r w:rsidRPr="002432CC">
        <w:t>.</w:t>
      </w:r>
    </w:p>
    <w:p w14:paraId="7A8AC246" w14:textId="3C341CD2" w:rsidR="00D42CB0" w:rsidRPr="002432CC" w:rsidRDefault="00D42CB0" w:rsidP="00D42CB0">
      <w:r w:rsidRPr="002432CC">
        <w:rPr>
          <w:rFonts w:eastAsiaTheme="minorEastAsia"/>
          <w:b/>
          <w:color w:val="CC00FF"/>
        </w:rPr>
        <w:t>Câu 32.</w:t>
      </w:r>
      <w:r w:rsidRPr="002432CC">
        <w:rPr>
          <w:rFonts w:eastAsiaTheme="minorEastAsia"/>
        </w:rPr>
        <w:t xml:space="preserve"> </w:t>
      </w:r>
      <w:r w:rsidRPr="002432CC">
        <w:t xml:space="preserve">Trong không gian </w:t>
      </w:r>
      <w:r w:rsidR="00C94000" w:rsidRPr="002432CC">
        <w:rPr>
          <w:position w:val="-10"/>
        </w:rPr>
        <w:object w:dxaOrig="560" w:dyaOrig="320" w14:anchorId="5A6A847B">
          <v:shape id="_x0000_i1498" type="#_x0000_t75" style="width:27.75pt;height:15.75pt" o:ole="">
            <v:imagedata r:id="rId954" o:title=""/>
          </v:shape>
          <o:OLEObject Type="Embed" ProgID="Equation.DSMT4" ShapeID="_x0000_i1498" DrawAspect="Content" ObjectID="_1708981878" r:id="rId955"/>
        </w:object>
      </w:r>
      <w:r w:rsidRPr="002432CC">
        <w:t xml:space="preserve">, cho ba điểm </w:t>
      </w:r>
      <w:r w:rsidR="00C94000" w:rsidRPr="002432CC">
        <w:rPr>
          <w:position w:val="-14"/>
        </w:rPr>
        <w:object w:dxaOrig="3660" w:dyaOrig="400" w14:anchorId="776D3D34">
          <v:shape id="_x0000_i1499" type="#_x0000_t75" style="width:183pt;height:20.25pt" o:ole="">
            <v:imagedata r:id="rId956" o:title=""/>
          </v:shape>
          <o:OLEObject Type="Embed" ProgID="Equation.DSMT4" ShapeID="_x0000_i1499" DrawAspect="Content" ObjectID="_1708981879" r:id="rId957"/>
        </w:object>
      </w:r>
      <w:r w:rsidRPr="002432CC">
        <w:t xml:space="preserve">. Tìm </w:t>
      </w:r>
      <w:r w:rsidR="00C94000" w:rsidRPr="002432CC">
        <w:rPr>
          <w:position w:val="-6"/>
        </w:rPr>
        <w:object w:dxaOrig="260" w:dyaOrig="220" w14:anchorId="584069C1">
          <v:shape id="_x0000_i1500" type="#_x0000_t75" style="width:12.75pt;height:11.25pt" o:ole="">
            <v:imagedata r:id="rId958" o:title=""/>
          </v:shape>
          <o:OLEObject Type="Embed" ProgID="Equation.DSMT4" ShapeID="_x0000_i1500" DrawAspect="Content" ObjectID="_1708981880" r:id="rId959"/>
        </w:object>
      </w:r>
      <w:r w:rsidRPr="002432CC">
        <w:t xml:space="preserve"> để tam giác </w:t>
      </w:r>
      <w:r w:rsidR="00C94000" w:rsidRPr="002432CC">
        <w:rPr>
          <w:position w:val="-6"/>
        </w:rPr>
        <w:object w:dxaOrig="600" w:dyaOrig="279" w14:anchorId="3877D1E4">
          <v:shape id="_x0000_i1501" type="#_x0000_t75" style="width:30pt;height:14.25pt" o:ole="">
            <v:imagedata r:id="rId960" o:title=""/>
          </v:shape>
          <o:OLEObject Type="Embed" ProgID="Equation.DSMT4" ShapeID="_x0000_i1501" DrawAspect="Content" ObjectID="_1708981881" r:id="rId961"/>
        </w:object>
      </w:r>
      <w:r w:rsidRPr="002432CC">
        <w:t xml:space="preserve"> vuông tại </w:t>
      </w:r>
      <w:r w:rsidR="00C94000" w:rsidRPr="002432CC">
        <w:rPr>
          <w:position w:val="-6"/>
        </w:rPr>
        <w:object w:dxaOrig="440" w:dyaOrig="279" w14:anchorId="643D1590">
          <v:shape id="_x0000_i1502" type="#_x0000_t75" style="width:21.75pt;height:14.25pt" o:ole="">
            <v:imagedata r:id="rId962" o:title=""/>
          </v:shape>
          <o:OLEObject Type="Embed" ProgID="Equation.DSMT4" ShapeID="_x0000_i1502" DrawAspect="Content" ObjectID="_1708981882" r:id="rId963"/>
        </w:object>
      </w:r>
    </w:p>
    <w:p w14:paraId="384C039F" w14:textId="2E33D26D" w:rsidR="00D42CB0" w:rsidRPr="002432CC" w:rsidRDefault="00D42CB0" w:rsidP="00D42CB0">
      <w:pPr>
        <w:rPr>
          <w:rFonts w:eastAsiaTheme="minorEastAsia"/>
        </w:rPr>
      </w:pPr>
      <w:r w:rsidRPr="002432CC">
        <w:rPr>
          <w:rFonts w:eastAsiaTheme="minorEastAsia"/>
          <w:b/>
          <w:color w:val="0000FF"/>
        </w:rPr>
        <w:t>A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6"/>
        </w:rPr>
        <w:object w:dxaOrig="740" w:dyaOrig="279" w14:anchorId="12A403A6">
          <v:shape id="_x0000_i1503" type="#_x0000_t75" style="width:36.75pt;height:14.25pt" o:ole="">
            <v:imagedata r:id="rId964" o:title=""/>
          </v:shape>
          <o:OLEObject Type="Embed" ProgID="Equation.DSMT4" ShapeID="_x0000_i1503" DrawAspect="Content" ObjectID="_1708981883" r:id="rId965"/>
        </w:object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B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6"/>
        </w:rPr>
        <w:object w:dxaOrig="880" w:dyaOrig="279" w14:anchorId="38D7F51F">
          <v:shape id="_x0000_i1504" type="#_x0000_t75" style="width:44.25pt;height:14.25pt" o:ole="">
            <v:imagedata r:id="rId966" o:title=""/>
          </v:shape>
          <o:OLEObject Type="Embed" ProgID="Equation.DSMT4" ShapeID="_x0000_i1504" DrawAspect="Content" ObjectID="_1708981884" r:id="rId967"/>
        </w:object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C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6"/>
        </w:rPr>
        <w:object w:dxaOrig="859" w:dyaOrig="279" w14:anchorId="0C3067F4">
          <v:shape id="_x0000_i1505" type="#_x0000_t75" style="width:42.75pt;height:14.25pt" o:ole="">
            <v:imagedata r:id="rId968" o:title=""/>
          </v:shape>
          <o:OLEObject Type="Embed" ProgID="Equation.DSMT4" ShapeID="_x0000_i1505" DrawAspect="Content" ObjectID="_1708981885" r:id="rId969"/>
        </w:object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D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6"/>
        </w:rPr>
        <w:object w:dxaOrig="720" w:dyaOrig="279" w14:anchorId="25A4109A">
          <v:shape id="_x0000_i1506" type="#_x0000_t75" style="width:36pt;height:14.25pt" o:ole="">
            <v:imagedata r:id="rId970" o:title=""/>
          </v:shape>
          <o:OLEObject Type="Embed" ProgID="Equation.DSMT4" ShapeID="_x0000_i1506" DrawAspect="Content" ObjectID="_1708981886" r:id="rId971"/>
        </w:object>
      </w:r>
    </w:p>
    <w:p w14:paraId="5733BEE8" w14:textId="1CF86612" w:rsidR="00D42CB0" w:rsidRPr="002432CC" w:rsidRDefault="00D42CB0" w:rsidP="00D42CB0">
      <w:r w:rsidRPr="002432CC">
        <w:rPr>
          <w:b/>
          <w:color w:val="CC00FF"/>
        </w:rPr>
        <w:t>Câu 33.</w:t>
      </w:r>
      <w:r w:rsidRPr="002432CC">
        <w:t xml:space="preserve"> Trong không gian </w:t>
      </w:r>
      <w:r w:rsidR="00C94000" w:rsidRPr="002432CC">
        <w:rPr>
          <w:position w:val="-10"/>
        </w:rPr>
        <w:object w:dxaOrig="560" w:dyaOrig="320" w14:anchorId="437CC76D">
          <v:shape id="_x0000_i1507" type="#_x0000_t75" style="width:27.75pt;height:15.75pt" o:ole="">
            <v:imagedata r:id="rId972" o:title=""/>
          </v:shape>
          <o:OLEObject Type="Embed" ProgID="Equation.DSMT4" ShapeID="_x0000_i1507" DrawAspect="Content" ObjectID="_1708981887" r:id="rId973"/>
        </w:object>
      </w:r>
      <w:r w:rsidRPr="002432CC">
        <w:t xml:space="preserve">, cho ba vectơ </w:t>
      </w:r>
      <w:r w:rsidR="00C94000" w:rsidRPr="002432CC">
        <w:rPr>
          <w:position w:val="-14"/>
        </w:rPr>
        <w:object w:dxaOrig="1100" w:dyaOrig="400" w14:anchorId="1324FD16">
          <v:shape id="_x0000_i1508" type="#_x0000_t75" style="width:54.75pt;height:20.25pt" o:ole="">
            <v:imagedata r:id="rId974" o:title=""/>
          </v:shape>
          <o:OLEObject Type="Embed" ProgID="Equation.DSMT4" ShapeID="_x0000_i1508" DrawAspect="Content" ObjectID="_1708981888" r:id="rId975"/>
        </w:object>
      </w:r>
      <w:r w:rsidRPr="002432CC">
        <w:t xml:space="preserve">, </w:t>
      </w:r>
      <w:r w:rsidR="00C94000" w:rsidRPr="002432CC">
        <w:rPr>
          <w:position w:val="-14"/>
        </w:rPr>
        <w:object w:dxaOrig="1280" w:dyaOrig="420" w14:anchorId="4498F1A7">
          <v:shape id="_x0000_i1509" type="#_x0000_t75" style="width:63.75pt;height:21pt" o:ole="">
            <v:imagedata r:id="rId976" o:title=""/>
          </v:shape>
          <o:OLEObject Type="Embed" ProgID="Equation.DSMT4" ShapeID="_x0000_i1509" DrawAspect="Content" ObjectID="_1708981889" r:id="rId977"/>
        </w:object>
      </w:r>
      <w:r w:rsidRPr="002432CC">
        <w:t xml:space="preserve">, </w:t>
      </w:r>
      <w:r w:rsidR="00C94000" w:rsidRPr="002432CC">
        <w:rPr>
          <w:position w:val="-14"/>
        </w:rPr>
        <w:object w:dxaOrig="1280" w:dyaOrig="400" w14:anchorId="577E8E3D">
          <v:shape id="_x0000_i1510" type="#_x0000_t75" style="width:63.75pt;height:20.25pt" o:ole="">
            <v:imagedata r:id="rId978" o:title=""/>
          </v:shape>
          <o:OLEObject Type="Embed" ProgID="Equation.DSMT4" ShapeID="_x0000_i1510" DrawAspect="Content" ObjectID="_1708981890" r:id="rId979"/>
        </w:object>
      </w:r>
      <w:r w:rsidRPr="002432CC">
        <w:t xml:space="preserve">. Tọa độ vectơ </w:t>
      </w:r>
      <w:r w:rsidR="00C94000" w:rsidRPr="002432CC">
        <w:rPr>
          <w:position w:val="-6"/>
        </w:rPr>
        <w:object w:dxaOrig="1400" w:dyaOrig="340" w14:anchorId="5FB0A77C">
          <v:shape id="_x0000_i1511" type="#_x0000_t75" style="width:69.75pt;height:17.25pt" o:ole="">
            <v:imagedata r:id="rId980" o:title=""/>
          </v:shape>
          <o:OLEObject Type="Embed" ProgID="Equation.DSMT4" ShapeID="_x0000_i1511" DrawAspect="Content" ObjectID="_1708981891" r:id="rId981"/>
        </w:object>
      </w:r>
      <w:r w:rsidRPr="002432CC">
        <w:t xml:space="preserve"> là</w:t>
      </w:r>
    </w:p>
    <w:p w14:paraId="772FA371" w14:textId="24B6E4EB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1440" w:dyaOrig="420" w14:anchorId="4F21E5A1">
          <v:shape id="_x0000_i1512" type="#_x0000_t75" style="width:1in;height:21pt" o:ole="">
            <v:imagedata r:id="rId982" o:title=""/>
          </v:shape>
          <o:OLEObject Type="Embed" ProgID="Equation.DSMT4" ShapeID="_x0000_i1512" DrawAspect="Content" ObjectID="_1708981892" r:id="rId983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1320" w:dyaOrig="420" w14:anchorId="34E425A7">
          <v:shape id="_x0000_i1513" type="#_x0000_t75" style="width:66pt;height:21pt" o:ole="">
            <v:imagedata r:id="rId984" o:title=""/>
          </v:shape>
          <o:OLEObject Type="Embed" ProgID="Equation.DSMT4" ShapeID="_x0000_i1513" DrawAspect="Content" ObjectID="_1708981893" r:id="rId985"/>
        </w:object>
      </w:r>
      <w:r w:rsidRPr="002432CC">
        <w:t>.</w:t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1300" w:dyaOrig="420" w14:anchorId="39F3EB37">
          <v:shape id="_x0000_i1514" type="#_x0000_t75" style="width:65.25pt;height:21pt" o:ole="">
            <v:imagedata r:id="rId986" o:title=""/>
          </v:shape>
          <o:OLEObject Type="Embed" ProgID="Equation.DSMT4" ShapeID="_x0000_i1514" DrawAspect="Content" ObjectID="_1708981894" r:id="rId987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1180" w:dyaOrig="420" w14:anchorId="505743EF">
          <v:shape id="_x0000_i1515" type="#_x0000_t75" style="width:59.25pt;height:21pt" o:ole="">
            <v:imagedata r:id="rId988" o:title=""/>
          </v:shape>
          <o:OLEObject Type="Embed" ProgID="Equation.DSMT4" ShapeID="_x0000_i1515" DrawAspect="Content" ObjectID="_1708981895" r:id="rId989"/>
        </w:object>
      </w:r>
      <w:r w:rsidRPr="002432CC">
        <w:t>.</w:t>
      </w:r>
    </w:p>
    <w:p w14:paraId="799E2C18" w14:textId="67C2D9D8" w:rsidR="00D42CB0" w:rsidRPr="002432CC" w:rsidRDefault="00D42CB0" w:rsidP="00D42CB0">
      <w:r w:rsidRPr="002432CC">
        <w:rPr>
          <w:b/>
          <w:color w:val="CC00FF"/>
        </w:rPr>
        <w:t>Câu 34.</w:t>
      </w:r>
      <w:r w:rsidRPr="002432CC">
        <w:t xml:space="preserve"> Trong không gian </w:t>
      </w:r>
      <w:r w:rsidR="00C94000" w:rsidRPr="002432CC">
        <w:rPr>
          <w:position w:val="-10"/>
        </w:rPr>
        <w:object w:dxaOrig="560" w:dyaOrig="320" w14:anchorId="50A370E4">
          <v:shape id="_x0000_i1516" type="#_x0000_t75" style="width:27.75pt;height:15.75pt" o:ole="">
            <v:imagedata r:id="rId990" o:title=""/>
          </v:shape>
          <o:OLEObject Type="Embed" ProgID="Equation.DSMT4" ShapeID="_x0000_i1516" DrawAspect="Content" ObjectID="_1708981896" r:id="rId991"/>
        </w:object>
      </w:r>
      <w:r w:rsidRPr="002432CC">
        <w:t xml:space="preserve">, cho hai điểm </w:t>
      </w:r>
      <w:r w:rsidR="00C94000" w:rsidRPr="002432CC">
        <w:rPr>
          <w:position w:val="-14"/>
        </w:rPr>
        <w:object w:dxaOrig="1080" w:dyaOrig="400" w14:anchorId="3FB06C43">
          <v:shape id="_x0000_i1517" type="#_x0000_t75" style="width:54pt;height:20.25pt" o:ole="">
            <v:imagedata r:id="rId992" o:title=""/>
          </v:shape>
          <o:OLEObject Type="Embed" ProgID="Equation.DSMT4" ShapeID="_x0000_i1517" DrawAspect="Content" ObjectID="_1708981897" r:id="rId993"/>
        </w:object>
      </w:r>
      <w:r w:rsidRPr="002432CC">
        <w:t xml:space="preserve"> và </w:t>
      </w:r>
      <w:r w:rsidR="00C94000" w:rsidRPr="002432CC">
        <w:rPr>
          <w:position w:val="-14"/>
        </w:rPr>
        <w:object w:dxaOrig="1060" w:dyaOrig="400" w14:anchorId="215B1D04">
          <v:shape id="_x0000_i1518" type="#_x0000_t75" style="width:53.25pt;height:20.25pt" o:ole="">
            <v:imagedata r:id="rId994" o:title=""/>
          </v:shape>
          <o:OLEObject Type="Embed" ProgID="Equation.DSMT4" ShapeID="_x0000_i1518" DrawAspect="Content" ObjectID="_1708981898" r:id="rId995"/>
        </w:object>
      </w:r>
      <w:r w:rsidRPr="002432CC">
        <w:t xml:space="preserve">. Trung điểm </w:t>
      </w:r>
      <w:r w:rsidR="00C94000" w:rsidRPr="002432CC">
        <w:rPr>
          <w:position w:val="-4"/>
        </w:rPr>
        <w:object w:dxaOrig="200" w:dyaOrig="260" w14:anchorId="5DEA35B8">
          <v:shape id="_x0000_i1519" type="#_x0000_t75" style="width:9.75pt;height:12.75pt" o:ole="">
            <v:imagedata r:id="rId996" o:title=""/>
          </v:shape>
          <o:OLEObject Type="Embed" ProgID="Equation.DSMT4" ShapeID="_x0000_i1519" DrawAspect="Content" ObjectID="_1708981899" r:id="rId997"/>
        </w:object>
      </w:r>
      <w:r w:rsidRPr="002432CC">
        <w:t xml:space="preserve"> của đoạn thẳng </w:t>
      </w:r>
      <w:r w:rsidR="00C94000" w:rsidRPr="002432CC">
        <w:rPr>
          <w:position w:val="-4"/>
        </w:rPr>
        <w:object w:dxaOrig="400" w:dyaOrig="260" w14:anchorId="1E5D6DA4">
          <v:shape id="_x0000_i1520" type="#_x0000_t75" style="width:20.25pt;height:12.75pt" o:ole="">
            <v:imagedata r:id="rId998" o:title=""/>
          </v:shape>
          <o:OLEObject Type="Embed" ProgID="Equation.DSMT4" ShapeID="_x0000_i1520" DrawAspect="Content" ObjectID="_1708981900" r:id="rId999"/>
        </w:object>
      </w:r>
      <w:r w:rsidRPr="002432CC">
        <w:t xml:space="preserve"> có tọa độ là</w:t>
      </w:r>
    </w:p>
    <w:p w14:paraId="440E9346" w14:textId="134EA425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900" w:dyaOrig="400" w14:anchorId="393CA0DE">
          <v:shape id="_x0000_i1521" type="#_x0000_t75" style="width:45pt;height:20.25pt" o:ole="">
            <v:imagedata r:id="rId1000" o:title=""/>
          </v:shape>
          <o:OLEObject Type="Embed" ProgID="Equation.DSMT4" ShapeID="_x0000_i1521" DrawAspect="Content" ObjectID="_1708981901" r:id="rId1001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900" w:dyaOrig="400" w14:anchorId="6D8B4E33">
          <v:shape id="_x0000_i1522" type="#_x0000_t75" style="width:45pt;height:20.25pt" o:ole="">
            <v:imagedata r:id="rId1002" o:title=""/>
          </v:shape>
          <o:OLEObject Type="Embed" ProgID="Equation.DSMT4" ShapeID="_x0000_i1522" DrawAspect="Content" ObjectID="_1708981902" r:id="rId1003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1140" w:dyaOrig="400" w14:anchorId="6540508A">
          <v:shape id="_x0000_i1523" type="#_x0000_t75" style="width:57pt;height:20.25pt" o:ole="">
            <v:imagedata r:id="rId1004" o:title=""/>
          </v:shape>
          <o:OLEObject Type="Embed" ProgID="Equation.DSMT4" ShapeID="_x0000_i1523" DrawAspect="Content" ObjectID="_1708981903" r:id="rId1005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999" w:dyaOrig="400" w14:anchorId="1F2ADE42">
          <v:shape id="_x0000_i1524" type="#_x0000_t75" style="width:50.25pt;height:20.25pt" o:ole="">
            <v:imagedata r:id="rId1006" o:title=""/>
          </v:shape>
          <o:OLEObject Type="Embed" ProgID="Equation.DSMT4" ShapeID="_x0000_i1524" DrawAspect="Content" ObjectID="_1708981904" r:id="rId1007"/>
        </w:object>
      </w:r>
      <w:r w:rsidRPr="002432CC">
        <w:t>.</w:t>
      </w:r>
    </w:p>
    <w:p w14:paraId="7E34B653" w14:textId="327C736A" w:rsidR="00D42CB0" w:rsidRPr="002432CC" w:rsidRDefault="00D42CB0" w:rsidP="00D42CB0">
      <w:r w:rsidRPr="002432CC">
        <w:rPr>
          <w:b/>
          <w:color w:val="CC00FF"/>
        </w:rPr>
        <w:t>Câu 35.</w:t>
      </w:r>
      <w:r w:rsidRPr="002432CC">
        <w:t xml:space="preserve"> Trong không gian </w:t>
      </w:r>
      <w:r w:rsidR="00C94000" w:rsidRPr="002432CC">
        <w:rPr>
          <w:position w:val="-10"/>
        </w:rPr>
        <w:object w:dxaOrig="560" w:dyaOrig="320" w14:anchorId="32255B3C">
          <v:shape id="_x0000_i1525" type="#_x0000_t75" style="width:27.75pt;height:15.75pt" o:ole="">
            <v:imagedata r:id="rId1008" o:title=""/>
          </v:shape>
          <o:OLEObject Type="Embed" ProgID="Equation.DSMT4" ShapeID="_x0000_i1525" DrawAspect="Content" ObjectID="_1708981905" r:id="rId1009"/>
        </w:object>
      </w:r>
      <w:r w:rsidRPr="002432CC">
        <w:t xml:space="preserve">, cho ba điểm </w:t>
      </w:r>
      <w:r w:rsidR="00C94000" w:rsidRPr="002432CC">
        <w:rPr>
          <w:position w:val="-14"/>
        </w:rPr>
        <w:object w:dxaOrig="3100" w:dyaOrig="400" w14:anchorId="2CDDD8A0">
          <v:shape id="_x0000_i1526" type="#_x0000_t75" style="width:155.25pt;height:20.25pt" o:ole="">
            <v:imagedata r:id="rId1010" o:title=""/>
          </v:shape>
          <o:OLEObject Type="Embed" ProgID="Equation.DSMT4" ShapeID="_x0000_i1526" DrawAspect="Content" ObjectID="_1708981906" r:id="rId1011"/>
        </w:object>
      </w:r>
      <w:r w:rsidRPr="002432CC">
        <w:t xml:space="preserve">. Tìm tọa độ điểm M thỏa mãn </w:t>
      </w:r>
      <w:r w:rsidR="00C94000" w:rsidRPr="002432CC">
        <w:rPr>
          <w:position w:val="-6"/>
        </w:rPr>
        <w:object w:dxaOrig="1719" w:dyaOrig="340" w14:anchorId="591CFB01">
          <v:shape id="_x0000_i1527" type="#_x0000_t75" style="width:86.25pt;height:17.25pt" o:ole="">
            <v:imagedata r:id="rId1012" o:title=""/>
          </v:shape>
          <o:OLEObject Type="Embed" ProgID="Equation.DSMT4" ShapeID="_x0000_i1527" DrawAspect="Content" ObjectID="_1708981907" r:id="rId1013"/>
        </w:object>
      </w:r>
      <w:r w:rsidRPr="002432CC">
        <w:t>.</w:t>
      </w:r>
    </w:p>
    <w:p w14:paraId="47437C72" w14:textId="3B05691F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1300" w:dyaOrig="400" w14:anchorId="38BFBFE3">
          <v:shape id="_x0000_i1528" type="#_x0000_t75" style="width:65.25pt;height:20.25pt" o:ole="">
            <v:imagedata r:id="rId1014" o:title=""/>
          </v:shape>
          <o:OLEObject Type="Embed" ProgID="Equation.DSMT4" ShapeID="_x0000_i1528" DrawAspect="Content" ObjectID="_1708981908" r:id="rId1015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1180" w:dyaOrig="400" w14:anchorId="3D3B8EBE">
          <v:shape id="_x0000_i1529" type="#_x0000_t75" style="width:59.25pt;height:20.25pt" o:ole="">
            <v:imagedata r:id="rId1016" o:title=""/>
          </v:shape>
          <o:OLEObject Type="Embed" ProgID="Equation.DSMT4" ShapeID="_x0000_i1529" DrawAspect="Content" ObjectID="_1708981909" r:id="rId1017"/>
        </w:object>
      </w:r>
      <w:r w:rsidRPr="002432CC">
        <w:t>.</w:t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1320" w:dyaOrig="400" w14:anchorId="72608B6B">
          <v:shape id="_x0000_i1530" type="#_x0000_t75" style="width:66pt;height:20.25pt" o:ole="">
            <v:imagedata r:id="rId1018" o:title=""/>
          </v:shape>
          <o:OLEObject Type="Embed" ProgID="Equation.DSMT4" ShapeID="_x0000_i1530" DrawAspect="Content" ObjectID="_1708981910" r:id="rId1019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1020" w:dyaOrig="400" w14:anchorId="78DEA564">
          <v:shape id="_x0000_i1531" type="#_x0000_t75" style="width:51pt;height:20.25pt" o:ole="">
            <v:imagedata r:id="rId1020" o:title=""/>
          </v:shape>
          <o:OLEObject Type="Embed" ProgID="Equation.DSMT4" ShapeID="_x0000_i1531" DrawAspect="Content" ObjectID="_1708981911" r:id="rId1021"/>
        </w:object>
      </w:r>
      <w:r w:rsidRPr="002432CC">
        <w:t>.</w:t>
      </w:r>
    </w:p>
    <w:p w14:paraId="030A09A5" w14:textId="21F1D26C" w:rsidR="00D42CB0" w:rsidRPr="002432CC" w:rsidRDefault="00D42CB0" w:rsidP="00D42CB0">
      <w:r w:rsidRPr="002432CC">
        <w:rPr>
          <w:b/>
          <w:color w:val="CC00FF"/>
        </w:rPr>
        <w:t>Câu 36.</w:t>
      </w:r>
      <w:r w:rsidRPr="002432CC">
        <w:t xml:space="preserve"> Trong không gian </w:t>
      </w:r>
      <w:r w:rsidR="00C94000" w:rsidRPr="002432CC">
        <w:rPr>
          <w:position w:val="-10"/>
        </w:rPr>
        <w:object w:dxaOrig="560" w:dyaOrig="320" w14:anchorId="599D2204">
          <v:shape id="_x0000_i1532" type="#_x0000_t75" style="width:27.75pt;height:15.75pt" o:ole="">
            <v:imagedata r:id="rId1022" o:title=""/>
          </v:shape>
          <o:OLEObject Type="Embed" ProgID="Equation.DSMT4" ShapeID="_x0000_i1532" DrawAspect="Content" ObjectID="_1708981912" r:id="rId1023"/>
        </w:object>
      </w:r>
      <w:r w:rsidRPr="002432CC">
        <w:t xml:space="preserve">, cho </w:t>
      </w:r>
      <w:r w:rsidR="00C94000" w:rsidRPr="002432CC">
        <w:rPr>
          <w:position w:val="-14"/>
        </w:rPr>
        <w:object w:dxaOrig="1100" w:dyaOrig="400" w14:anchorId="4EBB38D4">
          <v:shape id="_x0000_i1533" type="#_x0000_t75" style="width:54.75pt;height:20.25pt" o:ole="">
            <v:imagedata r:id="rId1024" o:title=""/>
          </v:shape>
          <o:OLEObject Type="Embed" ProgID="Equation.DSMT4" ShapeID="_x0000_i1533" DrawAspect="Content" ObjectID="_1708981913" r:id="rId1025"/>
        </w:object>
      </w:r>
      <w:r w:rsidRPr="002432CC">
        <w:t xml:space="preserve">, </w:t>
      </w:r>
      <w:r w:rsidR="00C94000" w:rsidRPr="002432CC">
        <w:rPr>
          <w:position w:val="-14"/>
        </w:rPr>
        <w:object w:dxaOrig="1040" w:dyaOrig="400" w14:anchorId="3663307D">
          <v:shape id="_x0000_i1534" type="#_x0000_t75" style="width:51.75pt;height:20.25pt" o:ole="">
            <v:imagedata r:id="rId1026" o:title=""/>
          </v:shape>
          <o:OLEObject Type="Embed" ProgID="Equation.DSMT4" ShapeID="_x0000_i1534" DrawAspect="Content" ObjectID="_1708981914" r:id="rId1027"/>
        </w:object>
      </w:r>
      <w:r w:rsidRPr="002432CC">
        <w:t xml:space="preserve">, </w:t>
      </w:r>
      <w:r w:rsidR="00C94000" w:rsidRPr="002432CC">
        <w:rPr>
          <w:position w:val="-14"/>
        </w:rPr>
        <w:object w:dxaOrig="980" w:dyaOrig="400" w14:anchorId="3E4CF545">
          <v:shape id="_x0000_i1535" type="#_x0000_t75" style="width:48.75pt;height:20.25pt" o:ole="">
            <v:imagedata r:id="rId1028" o:title=""/>
          </v:shape>
          <o:OLEObject Type="Embed" ProgID="Equation.DSMT4" ShapeID="_x0000_i1535" DrawAspect="Content" ObjectID="_1708981915" r:id="rId1029"/>
        </w:object>
      </w:r>
      <w:r w:rsidRPr="002432CC">
        <w:t xml:space="preserve">. Tính số đo của góc </w:t>
      </w:r>
      <w:r w:rsidR="00C94000" w:rsidRPr="002432CC">
        <w:rPr>
          <w:position w:val="-6"/>
        </w:rPr>
        <w:object w:dxaOrig="560" w:dyaOrig="360" w14:anchorId="4C64EAD2">
          <v:shape id="_x0000_i1536" type="#_x0000_t75" style="width:27.75pt;height:18pt" o:ole="">
            <v:imagedata r:id="rId1030" o:title=""/>
          </v:shape>
          <o:OLEObject Type="Embed" ProgID="Equation.DSMT4" ShapeID="_x0000_i1536" DrawAspect="Content" ObjectID="_1708981916" r:id="rId1031"/>
        </w:object>
      </w:r>
      <w:r w:rsidRPr="002432CC">
        <w:t>.</w:t>
      </w:r>
    </w:p>
    <w:p w14:paraId="3320A575" w14:textId="3E4407DB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6"/>
        </w:rPr>
        <w:object w:dxaOrig="420" w:dyaOrig="320" w14:anchorId="356A70A6">
          <v:shape id="_x0000_i1537" type="#_x0000_t75" style="width:21pt;height:15.75pt" o:ole="">
            <v:imagedata r:id="rId1032" o:title=""/>
          </v:shape>
          <o:OLEObject Type="Embed" ProgID="Equation.DSMT4" ShapeID="_x0000_i1537" DrawAspect="Content" ObjectID="_1708981917" r:id="rId1033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6"/>
        </w:rPr>
        <w:object w:dxaOrig="499" w:dyaOrig="279" w14:anchorId="0452A198">
          <v:shape id="_x0000_i1538" type="#_x0000_t75" style="width:24.75pt;height:14.25pt" o:ole="">
            <v:imagedata r:id="rId1034" o:title=""/>
          </v:shape>
          <o:OLEObject Type="Embed" ProgID="Equation.DSMT4" ShapeID="_x0000_i1538" DrawAspect="Content" ObjectID="_1708981918" r:id="rId1035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6"/>
        </w:rPr>
        <w:object w:dxaOrig="520" w:dyaOrig="320" w14:anchorId="74B7A976">
          <v:shape id="_x0000_i1539" type="#_x0000_t75" style="width:26.25pt;height:15.75pt" o:ole="">
            <v:imagedata r:id="rId1036" o:title=""/>
          </v:shape>
          <o:OLEObject Type="Embed" ProgID="Equation.DSMT4" ShapeID="_x0000_i1539" DrawAspect="Content" ObjectID="_1708981919" r:id="rId1037"/>
        </w:object>
      </w:r>
      <w:r w:rsidRPr="002432CC">
        <w:t>.</w:t>
      </w:r>
      <w:r w:rsidRPr="002432CC">
        <w:tab/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6"/>
        </w:rPr>
        <w:object w:dxaOrig="420" w:dyaOrig="320" w14:anchorId="7A03F211">
          <v:shape id="_x0000_i1540" type="#_x0000_t75" style="width:21pt;height:15.75pt" o:ole="">
            <v:imagedata r:id="rId1038" o:title=""/>
          </v:shape>
          <o:OLEObject Type="Embed" ProgID="Equation.DSMT4" ShapeID="_x0000_i1540" DrawAspect="Content" ObjectID="_1708981920" r:id="rId1039"/>
        </w:object>
      </w:r>
      <w:r w:rsidRPr="002432CC">
        <w:t>.</w:t>
      </w:r>
    </w:p>
    <w:p w14:paraId="06783AEC" w14:textId="0FF2A12D" w:rsidR="00D42CB0" w:rsidRPr="002432CC" w:rsidRDefault="00D42CB0" w:rsidP="00D42CB0">
      <w:pPr>
        <w:rPr>
          <w:rFonts w:eastAsiaTheme="minorEastAsia"/>
        </w:rPr>
      </w:pPr>
      <w:r w:rsidRPr="002432CC">
        <w:rPr>
          <w:b/>
          <w:color w:val="CC00FF"/>
        </w:rPr>
        <w:t>Câu 37.</w:t>
      </w:r>
      <w:r w:rsidRPr="002432CC">
        <w:t xml:space="preserve"> </w:t>
      </w:r>
      <w:r w:rsidRPr="002432CC">
        <w:rPr>
          <w:rFonts w:eastAsia="Arial"/>
        </w:rPr>
        <w:t xml:space="preserve">Trong không gian </w:t>
      </w:r>
      <w:r w:rsidR="00C94000" w:rsidRPr="002432CC">
        <w:rPr>
          <w:position w:val="-10"/>
        </w:rPr>
        <w:object w:dxaOrig="560" w:dyaOrig="320" w14:anchorId="50027605">
          <v:shape id="_x0000_i1541" type="#_x0000_t75" style="width:27.75pt;height:15.75pt" o:ole="">
            <v:imagedata r:id="rId1040" o:title=""/>
          </v:shape>
          <o:OLEObject Type="Embed" ProgID="Equation.DSMT4" ShapeID="_x0000_i1541" DrawAspect="Content" ObjectID="_1708981921" r:id="rId1041"/>
        </w:object>
      </w:r>
      <w:r w:rsidRPr="002432CC">
        <w:rPr>
          <w:rFonts w:eastAsiaTheme="minorEastAsia"/>
        </w:rPr>
        <w:t xml:space="preserve">, cho ba điểm </w:t>
      </w:r>
      <w:r w:rsidR="00C94000" w:rsidRPr="002432CC">
        <w:rPr>
          <w:position w:val="-14"/>
        </w:rPr>
        <w:object w:dxaOrig="3460" w:dyaOrig="400" w14:anchorId="2E274FBD">
          <v:shape id="_x0000_i1542" type="#_x0000_t75" style="width:173.25pt;height:20.25pt" o:ole="">
            <v:imagedata r:id="rId1042" o:title=""/>
          </v:shape>
          <o:OLEObject Type="Embed" ProgID="Equation.DSMT4" ShapeID="_x0000_i1542" DrawAspect="Content" ObjectID="_1708981922" r:id="rId1043"/>
        </w:object>
      </w:r>
      <w:r w:rsidRPr="002432CC">
        <w:rPr>
          <w:rFonts w:eastAsiaTheme="minorEastAsia"/>
        </w:rPr>
        <w:t>. Mệnh đề nào sau đây đúng?</w:t>
      </w:r>
    </w:p>
    <w:p w14:paraId="4D7929CE" w14:textId="7E4778C5" w:rsidR="00D42CB0" w:rsidRPr="002432CC" w:rsidRDefault="00D42CB0" w:rsidP="00D42CB0">
      <w:pPr>
        <w:rPr>
          <w:rFonts w:eastAsiaTheme="minorEastAsia"/>
        </w:rPr>
      </w:pPr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6"/>
        </w:rPr>
        <w:object w:dxaOrig="1160" w:dyaOrig="360" w14:anchorId="7FB46F9C">
          <v:shape id="_x0000_i1543" type="#_x0000_t75" style="width:57.75pt;height:18pt" o:ole="">
            <v:imagedata r:id="rId1044" o:title=""/>
          </v:shape>
          <o:OLEObject Type="Embed" ProgID="Equation.DSMT4" ShapeID="_x0000_i1543" DrawAspect="Content" ObjectID="_1708981923" r:id="rId1045"/>
        </w:object>
      </w:r>
      <w:r w:rsidRPr="002432CC">
        <w:rPr>
          <w:rFonts w:eastAsiaTheme="minorEastAsia"/>
        </w:rPr>
        <w:t>.</w:t>
      </w:r>
      <w:r w:rsidRPr="002432CC">
        <w:rPr>
          <w:rFonts w:eastAsiaTheme="minorEastAsia"/>
        </w:rPr>
        <w:tab/>
      </w:r>
      <w:r w:rsidR="00AC0B31"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B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6"/>
        </w:rPr>
        <w:object w:dxaOrig="1180" w:dyaOrig="360" w14:anchorId="72E48AC6">
          <v:shape id="_x0000_i1544" type="#_x0000_t75" style="width:59.25pt;height:18pt" o:ole="">
            <v:imagedata r:id="rId1046" o:title=""/>
          </v:shape>
          <o:OLEObject Type="Embed" ProgID="Equation.DSMT4" ShapeID="_x0000_i1544" DrawAspect="Content" ObjectID="_1708981924" r:id="rId1047"/>
        </w:object>
      </w:r>
      <w:r w:rsidRPr="002432CC">
        <w:t>.</w:t>
      </w:r>
      <w:r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C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6"/>
        </w:rPr>
        <w:object w:dxaOrig="1180" w:dyaOrig="360" w14:anchorId="4D45F3FF">
          <v:shape id="_x0000_i1545" type="#_x0000_t75" style="width:59.25pt;height:18pt" o:ole="">
            <v:imagedata r:id="rId1048" o:title=""/>
          </v:shape>
          <o:OLEObject Type="Embed" ProgID="Equation.DSMT4" ShapeID="_x0000_i1545" DrawAspect="Content" ObjectID="_1708981925" r:id="rId1049"/>
        </w:object>
      </w:r>
      <w:r w:rsidRPr="002432CC">
        <w:rPr>
          <w:rFonts w:eastAsiaTheme="minorEastAsia"/>
        </w:rPr>
        <w:t>.</w:t>
      </w:r>
      <w:r w:rsidRPr="002432CC">
        <w:rPr>
          <w:rFonts w:eastAsiaTheme="minorEastAsia"/>
        </w:rPr>
        <w:tab/>
      </w:r>
      <w:r w:rsidR="00AC0B31" w:rsidRPr="002432CC">
        <w:rPr>
          <w:rFonts w:eastAsiaTheme="minorEastAsia"/>
        </w:rPr>
        <w:tab/>
      </w:r>
      <w:r w:rsidRPr="002432CC">
        <w:rPr>
          <w:rFonts w:eastAsiaTheme="minorEastAsia"/>
          <w:b/>
          <w:color w:val="0000FF"/>
        </w:rPr>
        <w:t>D.</w:t>
      </w:r>
      <w:r w:rsidRPr="002432CC">
        <w:rPr>
          <w:rFonts w:eastAsiaTheme="minorEastAsia"/>
        </w:rPr>
        <w:t xml:space="preserve"> </w:t>
      </w:r>
      <w:r w:rsidR="00C94000" w:rsidRPr="002432CC">
        <w:rPr>
          <w:position w:val="-6"/>
        </w:rPr>
        <w:object w:dxaOrig="1240" w:dyaOrig="360" w14:anchorId="5DF63E7E">
          <v:shape id="_x0000_i1546" type="#_x0000_t75" style="width:62.25pt;height:18pt" o:ole="">
            <v:imagedata r:id="rId1050" o:title=""/>
          </v:shape>
          <o:OLEObject Type="Embed" ProgID="Equation.DSMT4" ShapeID="_x0000_i1546" DrawAspect="Content" ObjectID="_1708981926" r:id="rId1051"/>
        </w:object>
      </w:r>
      <w:r w:rsidRPr="002432CC">
        <w:t>.</w:t>
      </w:r>
    </w:p>
    <w:p w14:paraId="3C4594E9" w14:textId="7D3020A5" w:rsidR="00D42CB0" w:rsidRPr="002432CC" w:rsidRDefault="00D42CB0" w:rsidP="00D42CB0">
      <w:pPr>
        <w:rPr>
          <w:rFonts w:eastAsiaTheme="minorHAnsi"/>
        </w:rPr>
      </w:pPr>
      <w:r w:rsidRPr="002432CC">
        <w:rPr>
          <w:b/>
          <w:color w:val="CC00FF"/>
        </w:rPr>
        <w:t>Câu 38.</w:t>
      </w:r>
      <w:r w:rsidRPr="002432CC">
        <w:t xml:space="preserve"> </w:t>
      </w:r>
      <w:r w:rsidRPr="002432CC">
        <w:rPr>
          <w:rFonts w:eastAsiaTheme="minorHAnsi"/>
        </w:rPr>
        <w:t xml:space="preserve">Trong không gian </w:t>
      </w:r>
      <w:r w:rsidR="00C94000" w:rsidRPr="002432CC">
        <w:rPr>
          <w:position w:val="-10"/>
        </w:rPr>
        <w:object w:dxaOrig="560" w:dyaOrig="320" w14:anchorId="5CDE611F">
          <v:shape id="_x0000_i1547" type="#_x0000_t75" style="width:27.75pt;height:15.75pt" o:ole="">
            <v:imagedata r:id="rId1052" o:title=""/>
          </v:shape>
          <o:OLEObject Type="Embed" ProgID="Equation.DSMT4" ShapeID="_x0000_i1547" DrawAspect="Content" ObjectID="_1708981927" r:id="rId1053"/>
        </w:object>
      </w:r>
      <w:r w:rsidRPr="002432CC">
        <w:rPr>
          <w:rFonts w:eastAsiaTheme="minorHAnsi"/>
        </w:rPr>
        <w:t xml:space="preserve">, cho bốn điểm </w:t>
      </w:r>
      <w:r w:rsidR="00C94000" w:rsidRPr="002432CC">
        <w:rPr>
          <w:position w:val="-14"/>
        </w:rPr>
        <w:object w:dxaOrig="1020" w:dyaOrig="400" w14:anchorId="037A013B">
          <v:shape id="_x0000_i1548" type="#_x0000_t75" style="width:51pt;height:20.25pt" o:ole="">
            <v:imagedata r:id="rId1054" o:title=""/>
          </v:shape>
          <o:OLEObject Type="Embed" ProgID="Equation.DSMT4" ShapeID="_x0000_i1548" DrawAspect="Content" ObjectID="_1708981928" r:id="rId1055"/>
        </w:object>
      </w:r>
      <w:r w:rsidRPr="002432CC">
        <w:rPr>
          <w:rFonts w:eastAsiaTheme="minorHAnsi"/>
        </w:rPr>
        <w:t xml:space="preserve"> </w:t>
      </w:r>
      <w:r w:rsidR="00C94000" w:rsidRPr="002432CC">
        <w:rPr>
          <w:position w:val="-14"/>
        </w:rPr>
        <w:object w:dxaOrig="1020" w:dyaOrig="400" w14:anchorId="3B4290F7">
          <v:shape id="_x0000_i1549" type="#_x0000_t75" style="width:51pt;height:20.25pt" o:ole="">
            <v:imagedata r:id="rId1056" o:title=""/>
          </v:shape>
          <o:OLEObject Type="Embed" ProgID="Equation.DSMT4" ShapeID="_x0000_i1549" DrawAspect="Content" ObjectID="_1708981929" r:id="rId1057"/>
        </w:object>
      </w:r>
      <w:r w:rsidR="00C94000" w:rsidRPr="002432CC">
        <w:rPr>
          <w:position w:val="-14"/>
        </w:rPr>
        <w:object w:dxaOrig="940" w:dyaOrig="400" w14:anchorId="1AB39AA1">
          <v:shape id="_x0000_i1550" type="#_x0000_t75" style="width:47.25pt;height:20.25pt" o:ole="">
            <v:imagedata r:id="rId1058" o:title=""/>
          </v:shape>
          <o:OLEObject Type="Embed" ProgID="Equation.DSMT4" ShapeID="_x0000_i1550" DrawAspect="Content" ObjectID="_1708981930" r:id="rId1059"/>
        </w:object>
      </w:r>
      <w:r w:rsidRPr="002432CC">
        <w:t>,</w:t>
      </w:r>
      <w:r w:rsidR="00C94000" w:rsidRPr="002432CC">
        <w:rPr>
          <w:position w:val="-14"/>
        </w:rPr>
        <w:object w:dxaOrig="1200" w:dyaOrig="400" w14:anchorId="53B446D7">
          <v:shape id="_x0000_i1551" type="#_x0000_t75" style="width:60pt;height:20.25pt" o:ole="">
            <v:imagedata r:id="rId1060" o:title=""/>
          </v:shape>
          <o:OLEObject Type="Embed" ProgID="Equation.DSMT4" ShapeID="_x0000_i1551" DrawAspect="Content" ObjectID="_1708981931" r:id="rId1061"/>
        </w:object>
      </w:r>
      <w:r w:rsidRPr="002432CC">
        <w:rPr>
          <w:rFonts w:eastAsiaTheme="minorHAnsi"/>
        </w:rPr>
        <w:t xml:space="preserve">. Tính góc giữa hai đường thẳng </w:t>
      </w:r>
      <w:r w:rsidR="00C94000" w:rsidRPr="002432CC">
        <w:rPr>
          <w:position w:val="-4"/>
        </w:rPr>
        <w:object w:dxaOrig="400" w:dyaOrig="260" w14:anchorId="6DC976E0">
          <v:shape id="_x0000_i1552" type="#_x0000_t75" style="width:20.25pt;height:12.75pt" o:ole="">
            <v:imagedata r:id="rId1062" o:title=""/>
          </v:shape>
          <o:OLEObject Type="Embed" ProgID="Equation.DSMT4" ShapeID="_x0000_i1552" DrawAspect="Content" ObjectID="_1708981932" r:id="rId1063"/>
        </w:object>
      </w:r>
      <w:r w:rsidRPr="002432CC">
        <w:rPr>
          <w:rFonts w:eastAsiaTheme="minorHAnsi"/>
        </w:rPr>
        <w:t xml:space="preserve"> và </w:t>
      </w:r>
      <w:r w:rsidR="00C94000" w:rsidRPr="002432CC">
        <w:rPr>
          <w:position w:val="-6"/>
        </w:rPr>
        <w:object w:dxaOrig="400" w:dyaOrig="279" w14:anchorId="4B4E0E53">
          <v:shape id="_x0000_i1553" type="#_x0000_t75" style="width:20.25pt;height:14.25pt" o:ole="">
            <v:imagedata r:id="rId1064" o:title=""/>
          </v:shape>
          <o:OLEObject Type="Embed" ProgID="Equation.DSMT4" ShapeID="_x0000_i1553" DrawAspect="Content" ObjectID="_1708981933" r:id="rId1065"/>
        </w:object>
      </w:r>
      <w:r w:rsidRPr="002432CC">
        <w:rPr>
          <w:rFonts w:eastAsiaTheme="minorHAnsi"/>
        </w:rPr>
        <w:t>.</w:t>
      </w:r>
    </w:p>
    <w:p w14:paraId="546E76A6" w14:textId="5A80DCC6" w:rsidR="00D42CB0" w:rsidRPr="002432CC" w:rsidRDefault="00D42CB0" w:rsidP="00D42CB0">
      <w:pPr>
        <w:rPr>
          <w:rFonts w:eastAsiaTheme="minorHAnsi"/>
        </w:rPr>
      </w:pPr>
      <w:r w:rsidRPr="002432CC">
        <w:rPr>
          <w:rFonts w:eastAsiaTheme="minorHAnsi"/>
          <w:b/>
          <w:color w:val="0000FF"/>
        </w:rPr>
        <w:t>A.</w:t>
      </w:r>
      <w:r w:rsidRPr="002432CC">
        <w:rPr>
          <w:rFonts w:eastAsiaTheme="minorHAnsi"/>
        </w:rPr>
        <w:t xml:space="preserve"> </w:t>
      </w:r>
      <w:r w:rsidR="00C94000" w:rsidRPr="002432CC">
        <w:rPr>
          <w:position w:val="-6"/>
        </w:rPr>
        <w:object w:dxaOrig="480" w:dyaOrig="320" w14:anchorId="28099974">
          <v:shape id="_x0000_i1554" type="#_x0000_t75" style="width:24pt;height:15.75pt" o:ole="">
            <v:imagedata r:id="rId1066" o:title=""/>
          </v:shape>
          <o:OLEObject Type="Embed" ProgID="Equation.DSMT4" ShapeID="_x0000_i1554" DrawAspect="Content" ObjectID="_1708981934" r:id="rId1067"/>
        </w:object>
      </w:r>
      <w:r w:rsidRPr="002432CC">
        <w:rPr>
          <w:rFonts w:eastAsiaTheme="minorHAnsi"/>
        </w:rPr>
        <w:t>.</w:t>
      </w:r>
      <w:r w:rsidRPr="002432CC">
        <w:rPr>
          <w:rFonts w:eastAsiaTheme="minorHAnsi"/>
        </w:rPr>
        <w:tab/>
      </w:r>
      <w:r w:rsidR="00AC0B31" w:rsidRPr="002432CC">
        <w:rPr>
          <w:rFonts w:eastAsiaTheme="minorHAnsi"/>
        </w:rPr>
        <w:tab/>
      </w:r>
      <w:r w:rsidR="00AC0B31" w:rsidRPr="002432CC">
        <w:rPr>
          <w:rFonts w:eastAsiaTheme="minorHAnsi"/>
        </w:rPr>
        <w:tab/>
      </w:r>
      <w:r w:rsidRPr="002432CC">
        <w:rPr>
          <w:rFonts w:eastAsiaTheme="minorHAnsi"/>
          <w:b/>
          <w:color w:val="0000FF"/>
        </w:rPr>
        <w:t>B.</w:t>
      </w:r>
      <w:r w:rsidRPr="002432CC">
        <w:rPr>
          <w:rFonts w:eastAsiaTheme="minorHAnsi"/>
        </w:rPr>
        <w:t xml:space="preserve"> </w:t>
      </w:r>
      <w:r w:rsidR="00C94000" w:rsidRPr="002432CC">
        <w:rPr>
          <w:position w:val="-6"/>
        </w:rPr>
        <w:object w:dxaOrig="380" w:dyaOrig="320" w14:anchorId="69E73CEB">
          <v:shape id="_x0000_i1555" type="#_x0000_t75" style="width:18.75pt;height:15.75pt" o:ole="">
            <v:imagedata r:id="rId1068" o:title=""/>
          </v:shape>
          <o:OLEObject Type="Embed" ProgID="Equation.DSMT4" ShapeID="_x0000_i1555" DrawAspect="Content" ObjectID="_1708981935" r:id="rId1069"/>
        </w:object>
      </w:r>
      <w:r w:rsidRPr="002432CC">
        <w:rPr>
          <w:rFonts w:eastAsiaTheme="minorHAnsi"/>
        </w:rPr>
        <w:t>.</w:t>
      </w:r>
      <w:r w:rsidR="00AC0B31" w:rsidRPr="002432CC">
        <w:rPr>
          <w:rFonts w:eastAsiaTheme="minorHAnsi"/>
        </w:rPr>
        <w:tab/>
      </w:r>
      <w:r w:rsidR="00AC0B31" w:rsidRPr="002432CC">
        <w:rPr>
          <w:rFonts w:eastAsiaTheme="minorHAnsi"/>
        </w:rPr>
        <w:tab/>
      </w:r>
      <w:r w:rsidRPr="002432CC">
        <w:rPr>
          <w:rFonts w:eastAsiaTheme="minorHAnsi"/>
        </w:rPr>
        <w:tab/>
      </w:r>
      <w:r w:rsidRPr="002432CC">
        <w:rPr>
          <w:rFonts w:eastAsiaTheme="minorHAnsi"/>
          <w:b/>
          <w:color w:val="0000FF"/>
        </w:rPr>
        <w:t>C.</w:t>
      </w:r>
      <w:r w:rsidRPr="002432CC">
        <w:rPr>
          <w:rFonts w:eastAsiaTheme="minorHAnsi"/>
        </w:rPr>
        <w:t xml:space="preserve"> </w:t>
      </w:r>
      <w:r w:rsidR="00C94000" w:rsidRPr="002432CC">
        <w:rPr>
          <w:position w:val="-6"/>
        </w:rPr>
        <w:object w:dxaOrig="380" w:dyaOrig="320" w14:anchorId="5539354E">
          <v:shape id="_x0000_i1556" type="#_x0000_t75" style="width:18.75pt;height:15.75pt" o:ole="">
            <v:imagedata r:id="rId1070" o:title=""/>
          </v:shape>
          <o:OLEObject Type="Embed" ProgID="Equation.DSMT4" ShapeID="_x0000_i1556" DrawAspect="Content" ObjectID="_1708981936" r:id="rId1071"/>
        </w:object>
      </w:r>
      <w:r w:rsidRPr="002432CC">
        <w:rPr>
          <w:rFonts w:eastAsiaTheme="minorHAnsi"/>
        </w:rPr>
        <w:t>.</w:t>
      </w:r>
      <w:r w:rsidRPr="002432CC">
        <w:rPr>
          <w:rFonts w:eastAsiaTheme="minorHAnsi"/>
        </w:rPr>
        <w:tab/>
      </w:r>
      <w:r w:rsidR="00AC0B31" w:rsidRPr="002432CC">
        <w:rPr>
          <w:rFonts w:eastAsiaTheme="minorHAnsi"/>
        </w:rPr>
        <w:tab/>
      </w:r>
      <w:r w:rsidR="00AC0B31" w:rsidRPr="002432CC">
        <w:rPr>
          <w:rFonts w:eastAsiaTheme="minorHAnsi"/>
        </w:rPr>
        <w:tab/>
      </w:r>
      <w:r w:rsidR="00AC0B31" w:rsidRPr="002432CC">
        <w:rPr>
          <w:rFonts w:eastAsiaTheme="minorHAnsi"/>
        </w:rPr>
        <w:tab/>
      </w:r>
      <w:r w:rsidRPr="002432CC">
        <w:rPr>
          <w:rFonts w:eastAsiaTheme="minorHAnsi"/>
          <w:b/>
          <w:color w:val="0000FF"/>
        </w:rPr>
        <w:t>D.</w:t>
      </w:r>
      <w:r w:rsidRPr="002432CC">
        <w:rPr>
          <w:rFonts w:eastAsiaTheme="minorHAnsi"/>
        </w:rPr>
        <w:t xml:space="preserve"> </w:t>
      </w:r>
      <w:r w:rsidR="00C94000" w:rsidRPr="002432CC">
        <w:rPr>
          <w:position w:val="-6"/>
        </w:rPr>
        <w:object w:dxaOrig="380" w:dyaOrig="320" w14:anchorId="797FB999">
          <v:shape id="_x0000_i1557" type="#_x0000_t75" style="width:18.75pt;height:15.75pt" o:ole="">
            <v:imagedata r:id="rId1072" o:title=""/>
          </v:shape>
          <o:OLEObject Type="Embed" ProgID="Equation.DSMT4" ShapeID="_x0000_i1557" DrawAspect="Content" ObjectID="_1708981937" r:id="rId1073"/>
        </w:object>
      </w:r>
      <w:r w:rsidRPr="002432CC">
        <w:t>.</w:t>
      </w:r>
    </w:p>
    <w:p w14:paraId="2CCAAD80" w14:textId="49EE3AFC" w:rsidR="00D42CB0" w:rsidRPr="002432CC" w:rsidRDefault="00D42CB0" w:rsidP="00D42CB0">
      <w:r w:rsidRPr="002432CC">
        <w:rPr>
          <w:b/>
          <w:color w:val="CC00FF"/>
        </w:rPr>
        <w:t>Câu 39.</w:t>
      </w:r>
      <w:r w:rsidRPr="002432CC">
        <w:t xml:space="preserve"> Cho ba điểm</w:t>
      </w:r>
      <w:r w:rsidR="00C94000" w:rsidRPr="002432CC">
        <w:rPr>
          <w:position w:val="-14"/>
        </w:rPr>
        <w:object w:dxaOrig="1040" w:dyaOrig="400" w14:anchorId="37DA5FCC">
          <v:shape id="_x0000_i1558" type="#_x0000_t75" style="width:51.75pt;height:20.25pt" o:ole="">
            <v:imagedata r:id="rId1074" o:title=""/>
          </v:shape>
          <o:OLEObject Type="Embed" ProgID="Equation.DSMT4" ShapeID="_x0000_i1558" DrawAspect="Content" ObjectID="_1708981938" r:id="rId1075"/>
        </w:object>
      </w:r>
      <w:r w:rsidRPr="002432CC">
        <w:t xml:space="preserve">, </w:t>
      </w:r>
      <w:r w:rsidR="00C94000" w:rsidRPr="002432CC">
        <w:rPr>
          <w:position w:val="-14"/>
        </w:rPr>
        <w:object w:dxaOrig="1060" w:dyaOrig="400" w14:anchorId="601B90D7">
          <v:shape id="_x0000_i1559" type="#_x0000_t75" style="width:53.25pt;height:20.25pt" o:ole="">
            <v:imagedata r:id="rId1076" o:title=""/>
          </v:shape>
          <o:OLEObject Type="Embed" ProgID="Equation.DSMT4" ShapeID="_x0000_i1559" DrawAspect="Content" ObjectID="_1708981939" r:id="rId1077"/>
        </w:object>
      </w:r>
      <w:r w:rsidRPr="002432CC">
        <w:t xml:space="preserve"> và </w:t>
      </w:r>
      <w:r w:rsidR="00C94000" w:rsidRPr="002432CC">
        <w:rPr>
          <w:position w:val="-14"/>
        </w:rPr>
        <w:object w:dxaOrig="1260" w:dyaOrig="400" w14:anchorId="115719F0">
          <v:shape id="_x0000_i1560" type="#_x0000_t75" style="width:63pt;height:20.25pt" o:ole="">
            <v:imagedata r:id="rId1078" o:title=""/>
          </v:shape>
          <o:OLEObject Type="Embed" ProgID="Equation.DSMT4" ShapeID="_x0000_i1560" DrawAspect="Content" ObjectID="_1708981940" r:id="rId1079"/>
        </w:object>
      </w:r>
      <w:r w:rsidRPr="002432CC">
        <w:t xml:space="preserve">. Tìm điểm </w:t>
      </w:r>
      <w:r w:rsidR="00C94000" w:rsidRPr="002432CC">
        <w:rPr>
          <w:position w:val="-4"/>
        </w:rPr>
        <w:object w:dxaOrig="320" w:dyaOrig="260" w14:anchorId="6486BA9E">
          <v:shape id="_x0000_i1561" type="#_x0000_t75" style="width:15.75pt;height:12.75pt" o:ole="">
            <v:imagedata r:id="rId1080" o:title=""/>
          </v:shape>
          <o:OLEObject Type="Embed" ProgID="Equation.DSMT4" ShapeID="_x0000_i1561" DrawAspect="Content" ObjectID="_1708981941" r:id="rId1081"/>
        </w:object>
      </w:r>
      <w:r w:rsidRPr="002432CC">
        <w:t xml:space="preserve"> trên trục </w:t>
      </w:r>
      <w:r w:rsidR="00C94000" w:rsidRPr="002432CC">
        <w:rPr>
          <w:position w:val="-6"/>
        </w:rPr>
        <w:object w:dxaOrig="360" w:dyaOrig="279" w14:anchorId="3967CDD1">
          <v:shape id="_x0000_i1562" type="#_x0000_t75" style="width:18pt;height:14.25pt" o:ole="">
            <v:imagedata r:id="rId1082" o:title=""/>
          </v:shape>
          <o:OLEObject Type="Embed" ProgID="Equation.DSMT4" ShapeID="_x0000_i1562" DrawAspect="Content" ObjectID="_1708981942" r:id="rId1083"/>
        </w:object>
      </w:r>
      <w:r w:rsidRPr="002432CC">
        <w:t xml:space="preserve"> sao cho vectơ </w:t>
      </w:r>
      <w:r w:rsidR="00C94000" w:rsidRPr="002432CC">
        <w:rPr>
          <w:position w:val="-6"/>
        </w:rPr>
        <w:object w:dxaOrig="1960" w:dyaOrig="340" w14:anchorId="310D45F4">
          <v:shape id="_x0000_i1563" type="#_x0000_t75" style="width:98.25pt;height:17.25pt" o:ole="">
            <v:imagedata r:id="rId1084" o:title=""/>
          </v:shape>
          <o:OLEObject Type="Embed" ProgID="Equation.DSMT4" ShapeID="_x0000_i1563" DrawAspect="Content" ObjectID="_1708981943" r:id="rId1085"/>
        </w:object>
      </w:r>
      <w:r w:rsidRPr="002432CC">
        <w:t xml:space="preserve"> có độ dài nhỏ nhất.</w:t>
      </w:r>
    </w:p>
    <w:p w14:paraId="766ED041" w14:textId="5068E801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1020" w:dyaOrig="400" w14:anchorId="218BD159">
          <v:shape id="_x0000_i1564" type="#_x0000_t75" style="width:51pt;height:20.25pt" o:ole="">
            <v:imagedata r:id="rId1086" o:title=""/>
          </v:shape>
          <o:OLEObject Type="Embed" ProgID="Equation.DSMT4" ShapeID="_x0000_i1564" DrawAspect="Content" ObjectID="_1708981944" r:id="rId1087"/>
        </w:object>
      </w:r>
      <w:r w:rsidRPr="002432CC">
        <w:t>.</w:t>
      </w:r>
      <w:r w:rsidRPr="002432CC">
        <w:tab/>
      </w:r>
      <w:r w:rsidR="00AC0B31" w:rsidRPr="002432CC">
        <w:tab/>
      </w:r>
      <w:r w:rsidR="00AC0B31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1060" w:dyaOrig="400" w14:anchorId="5C4B97D8">
          <v:shape id="_x0000_i1565" type="#_x0000_t75" style="width:53.25pt;height:20.25pt" o:ole="">
            <v:imagedata r:id="rId1088" o:title=""/>
          </v:shape>
          <o:OLEObject Type="Embed" ProgID="Equation.DSMT4" ShapeID="_x0000_i1565" DrawAspect="Content" ObjectID="_1708981945" r:id="rId1089"/>
        </w:object>
      </w:r>
      <w:r w:rsidRPr="002432CC">
        <w:t>.</w:t>
      </w:r>
      <w:r w:rsidRPr="002432CC">
        <w:tab/>
      </w:r>
      <w:r w:rsidR="00AC0B31"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1040" w:dyaOrig="400" w14:anchorId="757B5CBC">
          <v:shape id="_x0000_i1566" type="#_x0000_t75" style="width:51.75pt;height:20.25pt" o:ole="">
            <v:imagedata r:id="rId1090" o:title=""/>
          </v:shape>
          <o:OLEObject Type="Embed" ProgID="Equation.DSMT4" ShapeID="_x0000_i1566" DrawAspect="Content" ObjectID="_1708981946" r:id="rId1091"/>
        </w:object>
      </w:r>
      <w:r w:rsidRPr="002432CC">
        <w:t>.</w:t>
      </w:r>
      <w:r w:rsidRPr="002432CC">
        <w:tab/>
      </w:r>
      <w:r w:rsidR="00AC0B31" w:rsidRPr="002432CC">
        <w:tab/>
      </w:r>
      <w:r w:rsidR="00AC0B31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1060" w:dyaOrig="400" w14:anchorId="1ED7BAED">
          <v:shape id="_x0000_i1567" type="#_x0000_t75" style="width:53.25pt;height:20.25pt" o:ole="">
            <v:imagedata r:id="rId1092" o:title=""/>
          </v:shape>
          <o:OLEObject Type="Embed" ProgID="Equation.DSMT4" ShapeID="_x0000_i1567" DrawAspect="Content" ObjectID="_1708981947" r:id="rId1093"/>
        </w:object>
      </w:r>
      <w:r w:rsidRPr="002432CC">
        <w:t>.</w:t>
      </w:r>
    </w:p>
    <w:p w14:paraId="143835C4" w14:textId="05B36479" w:rsidR="00D42CB0" w:rsidRPr="002432CC" w:rsidRDefault="00D42CB0" w:rsidP="00D42CB0">
      <w:r w:rsidRPr="002432CC">
        <w:rPr>
          <w:b/>
          <w:color w:val="CC00FF"/>
        </w:rPr>
        <w:t>Câu 40.</w:t>
      </w:r>
      <w:r w:rsidRPr="002432CC">
        <w:t xml:space="preserve"> Trong không gian </w:t>
      </w:r>
      <w:r w:rsidR="00C94000" w:rsidRPr="002432CC">
        <w:rPr>
          <w:position w:val="-10"/>
        </w:rPr>
        <w:object w:dxaOrig="560" w:dyaOrig="320" w14:anchorId="6E9CE513">
          <v:shape id="_x0000_i1568" type="#_x0000_t75" style="width:27.75pt;height:15.75pt" o:ole="">
            <v:imagedata r:id="rId1094" o:title=""/>
          </v:shape>
          <o:OLEObject Type="Embed" ProgID="Equation.DSMT4" ShapeID="_x0000_i1568" DrawAspect="Content" ObjectID="_1708981948" r:id="rId1095"/>
        </w:object>
      </w:r>
      <w:r w:rsidRPr="002432CC">
        <w:t xml:space="preserve">, cho ba điểm </w:t>
      </w:r>
      <w:r w:rsidR="00C94000" w:rsidRPr="002432CC">
        <w:rPr>
          <w:position w:val="-14"/>
        </w:rPr>
        <w:object w:dxaOrig="1080" w:dyaOrig="400" w14:anchorId="2F2FB59C">
          <v:shape id="_x0000_i1569" type="#_x0000_t75" style="width:54pt;height:20.25pt" o:ole="">
            <v:imagedata r:id="rId1096" o:title=""/>
          </v:shape>
          <o:OLEObject Type="Embed" ProgID="Equation.DSMT4" ShapeID="_x0000_i1569" DrawAspect="Content" ObjectID="_1708981949" r:id="rId1097"/>
        </w:object>
      </w:r>
      <w:r w:rsidRPr="002432CC">
        <w:t xml:space="preserve">, </w:t>
      </w:r>
      <w:r w:rsidR="00C94000" w:rsidRPr="002432CC">
        <w:rPr>
          <w:position w:val="-14"/>
        </w:rPr>
        <w:object w:dxaOrig="1040" w:dyaOrig="400" w14:anchorId="73CD8E8A">
          <v:shape id="_x0000_i1570" type="#_x0000_t75" style="width:51.75pt;height:20.25pt" o:ole="">
            <v:imagedata r:id="rId1098" o:title=""/>
          </v:shape>
          <o:OLEObject Type="Embed" ProgID="Equation.DSMT4" ShapeID="_x0000_i1570" DrawAspect="Content" ObjectID="_1708981950" r:id="rId1099"/>
        </w:object>
      </w:r>
      <w:r w:rsidRPr="002432CC">
        <w:t xml:space="preserve">, </w:t>
      </w:r>
      <w:r w:rsidR="00C94000" w:rsidRPr="002432CC">
        <w:rPr>
          <w:position w:val="-14"/>
        </w:rPr>
        <w:object w:dxaOrig="900" w:dyaOrig="400" w14:anchorId="1EBEA2E4">
          <v:shape id="_x0000_i1571" type="#_x0000_t75" style="width:45pt;height:20.25pt" o:ole="">
            <v:imagedata r:id="rId1100" o:title=""/>
          </v:shape>
          <o:OLEObject Type="Embed" ProgID="Equation.DSMT4" ShapeID="_x0000_i1571" DrawAspect="Content" ObjectID="_1708981951" r:id="rId1101"/>
        </w:object>
      </w:r>
      <w:r w:rsidRPr="002432CC">
        <w:t xml:space="preserve">. Tìm tọa độ điểm </w:t>
      </w:r>
      <w:r w:rsidR="00C94000" w:rsidRPr="002432CC">
        <w:rPr>
          <w:position w:val="-4"/>
        </w:rPr>
        <w:object w:dxaOrig="320" w:dyaOrig="260" w14:anchorId="473D3261">
          <v:shape id="_x0000_i1572" type="#_x0000_t75" style="width:15.75pt;height:12.75pt" o:ole="">
            <v:imagedata r:id="rId1102" o:title=""/>
          </v:shape>
          <o:OLEObject Type="Embed" ProgID="Equation.DSMT4" ShapeID="_x0000_i1572" DrawAspect="Content" ObjectID="_1708981952" r:id="rId1103"/>
        </w:object>
      </w:r>
      <w:r w:rsidRPr="002432CC">
        <w:t xml:space="preserve"> sao cho </w:t>
      </w:r>
      <w:r w:rsidR="00C94000" w:rsidRPr="002432CC">
        <w:rPr>
          <w:position w:val="-6"/>
        </w:rPr>
        <w:object w:dxaOrig="2100" w:dyaOrig="320" w14:anchorId="6FE4B8BC">
          <v:shape id="_x0000_i1573" type="#_x0000_t75" style="width:105pt;height:15.75pt" o:ole="">
            <v:imagedata r:id="rId1104" o:title=""/>
          </v:shape>
          <o:OLEObject Type="Embed" ProgID="Equation.DSMT4" ShapeID="_x0000_i1573" DrawAspect="Content" ObjectID="_1708981953" r:id="rId1105"/>
        </w:object>
      </w:r>
      <w:r w:rsidRPr="002432CC">
        <w:t xml:space="preserve"> đạt giá trị nhỏ nhất.</w:t>
      </w:r>
    </w:p>
    <w:p w14:paraId="4B736643" w14:textId="401C7D83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8"/>
        </w:rPr>
        <w:object w:dxaOrig="1359" w:dyaOrig="680" w14:anchorId="2C921B1A">
          <v:shape id="_x0000_i1574" type="#_x0000_t75" style="width:68.25pt;height:33.75pt" o:ole="">
            <v:imagedata r:id="rId1106" o:title=""/>
          </v:shape>
          <o:OLEObject Type="Embed" ProgID="Equation.DSMT4" ShapeID="_x0000_i1574" DrawAspect="Content" ObjectID="_1708981954" r:id="rId1107"/>
        </w:object>
      </w:r>
      <w:r w:rsidRPr="002432CC">
        <w:t>.</w:t>
      </w:r>
      <w:r w:rsidRPr="002432CC">
        <w:tab/>
      </w:r>
      <w:r w:rsidR="00AC0B31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8"/>
        </w:rPr>
        <w:object w:dxaOrig="1420" w:dyaOrig="680" w14:anchorId="7EC2BF1D">
          <v:shape id="_x0000_i1575" type="#_x0000_t75" style="width:71.25pt;height:33.75pt" o:ole="">
            <v:imagedata r:id="rId1108" o:title=""/>
          </v:shape>
          <o:OLEObject Type="Embed" ProgID="Equation.DSMT4" ShapeID="_x0000_i1575" DrawAspect="Content" ObjectID="_1708981955" r:id="rId1109"/>
        </w:object>
      </w:r>
      <w:r w:rsidRPr="002432CC">
        <w:t>.</w:t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8"/>
        </w:rPr>
        <w:object w:dxaOrig="1520" w:dyaOrig="680" w14:anchorId="2F412216">
          <v:shape id="_x0000_i1576" type="#_x0000_t75" style="width:75.75pt;height:33.75pt" o:ole="">
            <v:imagedata r:id="rId1110" o:title=""/>
          </v:shape>
          <o:OLEObject Type="Embed" ProgID="Equation.DSMT4" ShapeID="_x0000_i1576" DrawAspect="Content" ObjectID="_1708981956" r:id="rId1111"/>
        </w:object>
      </w:r>
      <w:r w:rsidRPr="002432CC">
        <w:t>.</w:t>
      </w:r>
      <w:r w:rsidRPr="002432CC">
        <w:tab/>
      </w:r>
      <w:r w:rsidR="00AC0B31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28"/>
        </w:rPr>
        <w:object w:dxaOrig="1520" w:dyaOrig="680" w14:anchorId="57B8472E">
          <v:shape id="_x0000_i1577" type="#_x0000_t75" style="width:75.75pt;height:33.75pt" o:ole="">
            <v:imagedata r:id="rId1112" o:title=""/>
          </v:shape>
          <o:OLEObject Type="Embed" ProgID="Equation.DSMT4" ShapeID="_x0000_i1577" DrawAspect="Content" ObjectID="_1708981957" r:id="rId1113"/>
        </w:object>
      </w:r>
      <w:r w:rsidRPr="002432CC">
        <w:t>.</w:t>
      </w:r>
    </w:p>
    <w:p w14:paraId="2526EBD0" w14:textId="50E1C48C" w:rsidR="00D42CB0" w:rsidRPr="002432CC" w:rsidRDefault="00D42CB0" w:rsidP="00D42CB0">
      <w:r w:rsidRPr="002432CC">
        <w:rPr>
          <w:b/>
          <w:color w:val="CC00FF"/>
        </w:rPr>
        <w:t>Câu 41.</w:t>
      </w:r>
      <w:r w:rsidRPr="002432CC">
        <w:t xml:space="preserve"> Trong không gian</w:t>
      </w:r>
      <w:r w:rsidR="00C94000" w:rsidRPr="002432CC">
        <w:rPr>
          <w:position w:val="-10"/>
        </w:rPr>
        <w:object w:dxaOrig="560" w:dyaOrig="320" w14:anchorId="19AB6677">
          <v:shape id="_x0000_i1578" type="#_x0000_t75" style="width:27.75pt;height:15.75pt" o:ole="">
            <v:imagedata r:id="rId1114" o:title=""/>
          </v:shape>
          <o:OLEObject Type="Embed" ProgID="Equation.DSMT4" ShapeID="_x0000_i1578" DrawAspect="Content" ObjectID="_1708981958" r:id="rId1115"/>
        </w:object>
      </w:r>
      <w:r w:rsidRPr="002432CC">
        <w:t xml:space="preserve">, cho mặt cầu có phương trình: </w:t>
      </w:r>
      <w:r w:rsidR="00C94000" w:rsidRPr="002432CC">
        <w:rPr>
          <w:position w:val="-10"/>
        </w:rPr>
        <w:object w:dxaOrig="2799" w:dyaOrig="360" w14:anchorId="0590EBDD">
          <v:shape id="_x0000_i1579" type="#_x0000_t75" style="width:140.25pt;height:18pt" o:ole="">
            <v:imagedata r:id="rId1116" o:title=""/>
          </v:shape>
          <o:OLEObject Type="Embed" ProgID="Equation.DSMT4" ShapeID="_x0000_i1579" DrawAspect="Content" ObjectID="_1708981959" r:id="rId1117"/>
        </w:object>
      </w:r>
      <w:r w:rsidRPr="002432CC">
        <w:t xml:space="preserve">. Tọa độ tâm </w:t>
      </w:r>
      <w:r w:rsidR="00C94000" w:rsidRPr="002432CC">
        <w:rPr>
          <w:position w:val="-4"/>
        </w:rPr>
        <w:object w:dxaOrig="200" w:dyaOrig="260" w14:anchorId="164AA0D7">
          <v:shape id="_x0000_i1580" type="#_x0000_t75" style="width:9.75pt;height:12.75pt" o:ole="">
            <v:imagedata r:id="rId1118" o:title=""/>
          </v:shape>
          <o:OLEObject Type="Embed" ProgID="Equation.DSMT4" ShapeID="_x0000_i1580" DrawAspect="Content" ObjectID="_1708981960" r:id="rId1119"/>
        </w:object>
      </w:r>
      <w:r w:rsidRPr="002432CC">
        <w:t xml:space="preserve"> và bán khính </w:t>
      </w:r>
      <w:r w:rsidR="00C94000" w:rsidRPr="002432CC">
        <w:rPr>
          <w:position w:val="-4"/>
        </w:rPr>
        <w:object w:dxaOrig="260" w:dyaOrig="260" w14:anchorId="47B4B1FB">
          <v:shape id="_x0000_i1581" type="#_x0000_t75" style="width:12.75pt;height:12.75pt" o:ole="">
            <v:imagedata r:id="rId1120" o:title=""/>
          </v:shape>
          <o:OLEObject Type="Embed" ProgID="Equation.DSMT4" ShapeID="_x0000_i1581" DrawAspect="Content" ObjectID="_1708981961" r:id="rId1121"/>
        </w:object>
      </w:r>
      <w:r w:rsidRPr="002432CC">
        <w:t>của mặt cầu đó.</w:t>
      </w:r>
    </w:p>
    <w:p w14:paraId="3B258049" w14:textId="2EE7B45F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1640" w:dyaOrig="400" w14:anchorId="626FD346">
          <v:shape id="_x0000_i1582" type="#_x0000_t75" style="width:81.75pt;height:20.25pt" o:ole="">
            <v:imagedata r:id="rId1122" o:title=""/>
          </v:shape>
          <o:OLEObject Type="Embed" ProgID="Equation.DSMT4" ShapeID="_x0000_i1582" DrawAspect="Content" ObjectID="_1708981962" r:id="rId1123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1660" w:dyaOrig="400" w14:anchorId="3EF51A80">
          <v:shape id="_x0000_i1583" type="#_x0000_t75" style="width:83.25pt;height:20.25pt" o:ole="">
            <v:imagedata r:id="rId1124" o:title=""/>
          </v:shape>
          <o:OLEObject Type="Embed" ProgID="Equation.DSMT4" ShapeID="_x0000_i1583" DrawAspect="Content" ObjectID="_1708981963" r:id="rId1125"/>
        </w:object>
      </w:r>
      <w:r w:rsidRPr="002432CC">
        <w:t>.</w:t>
      </w:r>
      <w:r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1760" w:dyaOrig="400" w14:anchorId="5BF4C9F6">
          <v:shape id="_x0000_i1584" type="#_x0000_t75" style="width:87.75pt;height:20.25pt" o:ole="">
            <v:imagedata r:id="rId1126" o:title=""/>
          </v:shape>
          <o:OLEObject Type="Embed" ProgID="Equation.DSMT4" ShapeID="_x0000_i1584" DrawAspect="Content" ObjectID="_1708981964" r:id="rId1127"/>
        </w:object>
      </w:r>
      <w:r w:rsidRPr="002432CC">
        <w:t>.</w:t>
      </w:r>
      <w:r w:rsidRPr="002432CC">
        <w:tab/>
      </w:r>
      <w:r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1740" w:dyaOrig="400" w14:anchorId="0AE98530">
          <v:shape id="_x0000_i1585" type="#_x0000_t75" style="width:87pt;height:20.25pt" o:ole="">
            <v:imagedata r:id="rId1128" o:title=""/>
          </v:shape>
          <o:OLEObject Type="Embed" ProgID="Equation.DSMT4" ShapeID="_x0000_i1585" DrawAspect="Content" ObjectID="_1708981965" r:id="rId1129"/>
        </w:object>
      </w:r>
      <w:r w:rsidRPr="002432CC">
        <w:t>.</w:t>
      </w:r>
    </w:p>
    <w:p w14:paraId="28B74544" w14:textId="00F87136" w:rsidR="00D42CB0" w:rsidRPr="002432CC" w:rsidRDefault="00D42CB0" w:rsidP="00D42CB0">
      <w:r w:rsidRPr="002432CC">
        <w:rPr>
          <w:b/>
          <w:color w:val="CC00FF"/>
        </w:rPr>
        <w:t>Câu 42.</w:t>
      </w:r>
      <w:r w:rsidRPr="002432CC">
        <w:t xml:space="preserve"> Trong không gian </w:t>
      </w:r>
      <w:r w:rsidR="00C94000" w:rsidRPr="002432CC">
        <w:rPr>
          <w:position w:val="-10"/>
        </w:rPr>
        <w:object w:dxaOrig="560" w:dyaOrig="320" w14:anchorId="5916D150">
          <v:shape id="_x0000_i1586" type="#_x0000_t75" style="width:27.75pt;height:15.75pt" o:ole="">
            <v:imagedata r:id="rId1130" o:title=""/>
          </v:shape>
          <o:OLEObject Type="Embed" ProgID="Equation.DSMT4" ShapeID="_x0000_i1586" DrawAspect="Content" ObjectID="_1708981966" r:id="rId1131"/>
        </w:object>
      </w:r>
      <w:r w:rsidRPr="002432CC">
        <w:t xml:space="preserve">, cho mặt cầu </w:t>
      </w:r>
      <w:r w:rsidR="00C94000" w:rsidRPr="002432CC">
        <w:rPr>
          <w:position w:val="-14"/>
        </w:rPr>
        <w:object w:dxaOrig="3780" w:dyaOrig="400" w14:anchorId="62E20055">
          <v:shape id="_x0000_i1587" type="#_x0000_t75" style="width:189pt;height:20.25pt" o:ole="">
            <v:imagedata r:id="rId1132" o:title=""/>
          </v:shape>
          <o:OLEObject Type="Embed" ProgID="Equation.DSMT4" ShapeID="_x0000_i1587" DrawAspect="Content" ObjectID="_1708981967" r:id="rId1133"/>
        </w:object>
      </w:r>
      <w:r w:rsidRPr="002432CC">
        <w:t xml:space="preserve">. Tìm </w:t>
      </w:r>
      <w:r w:rsidR="00C94000" w:rsidRPr="002432CC">
        <w:rPr>
          <w:position w:val="-6"/>
        </w:rPr>
        <w:object w:dxaOrig="260" w:dyaOrig="220" w14:anchorId="3C0F3FE0">
          <v:shape id="_x0000_i1588" type="#_x0000_t75" style="width:12.75pt;height:11.25pt" o:ole="">
            <v:imagedata r:id="rId1134" o:title=""/>
          </v:shape>
          <o:OLEObject Type="Embed" ProgID="Equation.DSMT4" ShapeID="_x0000_i1588" DrawAspect="Content" ObjectID="_1708981968" r:id="rId1135"/>
        </w:object>
      </w:r>
      <w:r w:rsidRPr="002432CC">
        <w:t xml:space="preserve">để bán kính cầu mặt cầu bằng </w:t>
      </w:r>
      <w:r w:rsidR="00C94000" w:rsidRPr="002432CC">
        <w:rPr>
          <w:position w:val="-4"/>
        </w:rPr>
        <w:object w:dxaOrig="200" w:dyaOrig="260" w14:anchorId="6743B5F4">
          <v:shape id="_x0000_i1589" type="#_x0000_t75" style="width:9.75pt;height:12.75pt" o:ole="">
            <v:imagedata r:id="rId1136" o:title=""/>
          </v:shape>
          <o:OLEObject Type="Embed" ProgID="Equation.DSMT4" ShapeID="_x0000_i1589" DrawAspect="Content" ObjectID="_1708981969" r:id="rId1137"/>
        </w:object>
      </w:r>
      <w:r w:rsidRPr="002432CC">
        <w:t>.</w:t>
      </w:r>
    </w:p>
    <w:p w14:paraId="19E905E4" w14:textId="7D42D7F3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8"/>
        </w:rPr>
        <w:object w:dxaOrig="880" w:dyaOrig="360" w14:anchorId="588017BA">
          <v:shape id="_x0000_i1590" type="#_x0000_t75" style="width:44.25pt;height:18pt" o:ole="">
            <v:imagedata r:id="rId1138" o:title=""/>
          </v:shape>
          <o:OLEObject Type="Embed" ProgID="Equation.DSMT4" ShapeID="_x0000_i1590" DrawAspect="Content" ObjectID="_1708981970" r:id="rId1139"/>
        </w:object>
      </w:r>
      <w:r w:rsidRPr="002432CC">
        <w:t>.</w:t>
      </w:r>
      <w:r w:rsidRPr="002432CC">
        <w:tab/>
      </w:r>
      <w:r w:rsidR="00AC0B31" w:rsidRPr="002432CC">
        <w:tab/>
      </w:r>
      <w:r w:rsidR="00AC0B31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6"/>
        </w:rPr>
        <w:object w:dxaOrig="620" w:dyaOrig="279" w14:anchorId="25D481B1">
          <v:shape id="_x0000_i1591" type="#_x0000_t75" style="width:30.75pt;height:14.25pt" o:ole="">
            <v:imagedata r:id="rId1140" o:title=""/>
          </v:shape>
          <o:OLEObject Type="Embed" ProgID="Equation.DSMT4" ShapeID="_x0000_i1591" DrawAspect="Content" ObjectID="_1708981971" r:id="rId1141"/>
        </w:object>
      </w:r>
      <w:r w:rsidRPr="002432CC">
        <w:t>.</w:t>
      </w:r>
      <w:r w:rsidRPr="002432CC">
        <w:tab/>
      </w:r>
      <w:r w:rsidR="00AC0B31"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8"/>
        </w:rPr>
        <w:object w:dxaOrig="900" w:dyaOrig="360" w14:anchorId="0426C881">
          <v:shape id="_x0000_i1592" type="#_x0000_t75" style="width:45pt;height:18pt" o:ole="">
            <v:imagedata r:id="rId1142" o:title=""/>
          </v:shape>
          <o:OLEObject Type="Embed" ProgID="Equation.DSMT4" ShapeID="_x0000_i1592" DrawAspect="Content" ObjectID="_1708981972" r:id="rId1143"/>
        </w:object>
      </w:r>
      <w:r w:rsidRPr="002432CC">
        <w:t>.</w:t>
      </w:r>
      <w:r w:rsidRPr="002432CC">
        <w:tab/>
      </w:r>
      <w:r w:rsidR="00AC0B31" w:rsidRPr="002432CC">
        <w:tab/>
      </w:r>
      <w:r w:rsidR="00AC0B31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6"/>
        </w:rPr>
        <w:object w:dxaOrig="700" w:dyaOrig="279" w14:anchorId="47F4C791">
          <v:shape id="_x0000_i1593" type="#_x0000_t75" style="width:35.25pt;height:14.25pt" o:ole="">
            <v:imagedata r:id="rId1144" o:title=""/>
          </v:shape>
          <o:OLEObject Type="Embed" ProgID="Equation.DSMT4" ShapeID="_x0000_i1593" DrawAspect="Content" ObjectID="_1708981973" r:id="rId1145"/>
        </w:object>
      </w:r>
      <w:r w:rsidRPr="002432CC">
        <w:t>.</w:t>
      </w:r>
    </w:p>
    <w:p w14:paraId="1B93BA8C" w14:textId="68CE4866" w:rsidR="00D42CB0" w:rsidRPr="002432CC" w:rsidRDefault="00D42CB0" w:rsidP="00D42CB0">
      <w:r w:rsidRPr="002432CC">
        <w:rPr>
          <w:b/>
          <w:color w:val="CC00FF"/>
        </w:rPr>
        <w:t>Câu 43.</w:t>
      </w:r>
      <w:r w:rsidRPr="002432CC">
        <w:t xml:space="preserve"> </w:t>
      </w:r>
      <w:r w:rsidRPr="002432CC">
        <w:rPr>
          <w:rFonts w:eastAsia="Calibri"/>
        </w:rPr>
        <w:t xml:space="preserve">Trong KG </w:t>
      </w:r>
      <w:r w:rsidR="00C94000" w:rsidRPr="002432CC">
        <w:rPr>
          <w:position w:val="-10"/>
        </w:rPr>
        <w:object w:dxaOrig="560" w:dyaOrig="320" w14:anchorId="1C071300">
          <v:shape id="_x0000_i1594" type="#_x0000_t75" style="width:27.75pt;height:15.75pt" o:ole="">
            <v:imagedata r:id="rId1146" o:title=""/>
          </v:shape>
          <o:OLEObject Type="Embed" ProgID="Equation.DSMT4" ShapeID="_x0000_i1594" DrawAspect="Content" ObjectID="_1708981974" r:id="rId1147"/>
        </w:object>
      </w:r>
      <w:r w:rsidRPr="002432CC">
        <w:rPr>
          <w:rFonts w:eastAsia="Calibri"/>
        </w:rPr>
        <w:t xml:space="preserve">, tìm tất cả các giá trị của </w:t>
      </w:r>
      <w:r w:rsidR="00C94000" w:rsidRPr="002432CC">
        <w:rPr>
          <w:position w:val="-6"/>
        </w:rPr>
        <w:object w:dxaOrig="260" w:dyaOrig="220" w14:anchorId="777897A5">
          <v:shape id="_x0000_i1595" type="#_x0000_t75" style="width:12.75pt;height:11.25pt" o:ole="">
            <v:imagedata r:id="rId1148" o:title=""/>
          </v:shape>
          <o:OLEObject Type="Embed" ProgID="Equation.DSMT4" ShapeID="_x0000_i1595" DrawAspect="Content" ObjectID="_1708981975" r:id="rId1149"/>
        </w:object>
      </w:r>
      <w:r w:rsidRPr="002432CC">
        <w:t xml:space="preserve"> </w:t>
      </w:r>
      <w:r w:rsidRPr="002432CC">
        <w:rPr>
          <w:rFonts w:eastAsia="Calibri"/>
        </w:rPr>
        <w:t>để Pt:</w:t>
      </w:r>
      <w:r w:rsidRPr="002432CC">
        <w:t xml:space="preserve"> </w:t>
      </w:r>
      <w:r w:rsidR="00C94000" w:rsidRPr="002432CC">
        <w:rPr>
          <w:position w:val="-10"/>
        </w:rPr>
        <w:object w:dxaOrig="3320" w:dyaOrig="360" w14:anchorId="3C80F692">
          <v:shape id="_x0000_i1596" type="#_x0000_t75" style="width:165.75pt;height:18pt" o:ole="">
            <v:imagedata r:id="rId1150" o:title=""/>
          </v:shape>
          <o:OLEObject Type="Embed" ProgID="Equation.DSMT4" ShapeID="_x0000_i1596" DrawAspect="Content" ObjectID="_1708981976" r:id="rId1151"/>
        </w:object>
      </w:r>
      <w:r w:rsidRPr="002432CC">
        <w:rPr>
          <w:rFonts w:eastAsia="Calibri"/>
        </w:rPr>
        <w:t>là phương trình của một mặt cầu.</w:t>
      </w:r>
    </w:p>
    <w:p w14:paraId="0D68419D" w14:textId="1156795C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6"/>
        </w:rPr>
        <w:object w:dxaOrig="600" w:dyaOrig="279" w14:anchorId="19B5CC96">
          <v:shape id="_x0000_i1597" type="#_x0000_t75" style="width:30pt;height:14.25pt" o:ole="">
            <v:imagedata r:id="rId1152" o:title=""/>
          </v:shape>
          <o:OLEObject Type="Embed" ProgID="Equation.DSMT4" ShapeID="_x0000_i1597" DrawAspect="Content" ObjectID="_1708981977" r:id="rId1153"/>
        </w:object>
      </w:r>
      <w:r w:rsidRPr="002432CC">
        <w:t>.</w:t>
      </w:r>
      <w:r w:rsidRPr="002432CC">
        <w:tab/>
      </w:r>
      <w:r w:rsidR="00AC0B31" w:rsidRPr="002432CC">
        <w:tab/>
      </w:r>
      <w:r w:rsidR="00AC0B31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6"/>
        </w:rPr>
        <w:object w:dxaOrig="600" w:dyaOrig="279" w14:anchorId="0B2C5767">
          <v:shape id="_x0000_i1598" type="#_x0000_t75" style="width:30pt;height:14.25pt" o:ole="">
            <v:imagedata r:id="rId1154" o:title=""/>
          </v:shape>
          <o:OLEObject Type="Embed" ProgID="Equation.DSMT4" ShapeID="_x0000_i1598" DrawAspect="Content" ObjectID="_1708981978" r:id="rId1155"/>
        </w:object>
      </w:r>
      <w:r w:rsidRPr="002432CC">
        <w:t>.</w:t>
      </w:r>
      <w:r w:rsidRPr="002432CC">
        <w:tab/>
      </w:r>
      <w:r w:rsidR="00AC0B31"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6"/>
        </w:rPr>
        <w:object w:dxaOrig="620" w:dyaOrig="279" w14:anchorId="32DAF872">
          <v:shape id="_x0000_i1599" type="#_x0000_t75" style="width:30.75pt;height:14.25pt" o:ole="">
            <v:imagedata r:id="rId1156" o:title=""/>
          </v:shape>
          <o:OLEObject Type="Embed" ProgID="Equation.DSMT4" ShapeID="_x0000_i1599" DrawAspect="Content" ObjectID="_1708981979" r:id="rId1157"/>
        </w:object>
      </w:r>
      <w:r w:rsidRPr="002432CC">
        <w:t>.</w:t>
      </w:r>
      <w:r w:rsidRPr="002432CC">
        <w:tab/>
      </w:r>
      <w:r w:rsidR="00AC0B31" w:rsidRPr="002432CC">
        <w:tab/>
      </w:r>
      <w:r w:rsidR="00AC0B31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6"/>
        </w:rPr>
        <w:object w:dxaOrig="620" w:dyaOrig="279" w14:anchorId="46784069">
          <v:shape id="_x0000_i1600" type="#_x0000_t75" style="width:30.75pt;height:14.25pt" o:ole="">
            <v:imagedata r:id="rId1158" o:title=""/>
          </v:shape>
          <o:OLEObject Type="Embed" ProgID="Equation.DSMT4" ShapeID="_x0000_i1600" DrawAspect="Content" ObjectID="_1708981980" r:id="rId1159"/>
        </w:object>
      </w:r>
      <w:r w:rsidRPr="002432CC">
        <w:t>.</w:t>
      </w:r>
    </w:p>
    <w:p w14:paraId="73A9D2B6" w14:textId="55204D88" w:rsidR="00D42CB0" w:rsidRPr="002432CC" w:rsidRDefault="00D42CB0" w:rsidP="00D42CB0">
      <w:r w:rsidRPr="002432CC">
        <w:rPr>
          <w:rFonts w:eastAsia="Calibri"/>
          <w:b/>
          <w:color w:val="CC00FF"/>
        </w:rPr>
        <w:t>Câu 44.</w:t>
      </w:r>
      <w:r w:rsidRPr="002432CC">
        <w:rPr>
          <w:rFonts w:eastAsia="Calibri"/>
        </w:rPr>
        <w:t xml:space="preserve"> Trong không gian </w:t>
      </w:r>
      <w:r w:rsidR="00C94000" w:rsidRPr="002432CC">
        <w:rPr>
          <w:position w:val="-10"/>
        </w:rPr>
        <w:object w:dxaOrig="560" w:dyaOrig="320" w14:anchorId="71F9D928">
          <v:shape id="_x0000_i1601" type="#_x0000_t75" style="width:27.75pt;height:15.75pt" o:ole="">
            <v:imagedata r:id="rId1160" o:title=""/>
          </v:shape>
          <o:OLEObject Type="Embed" ProgID="Equation.DSMT4" ShapeID="_x0000_i1601" DrawAspect="Content" ObjectID="_1708981981" r:id="rId1161"/>
        </w:object>
      </w:r>
      <w:r w:rsidRPr="002432CC">
        <w:rPr>
          <w:rFonts w:eastAsia="Calibri"/>
        </w:rPr>
        <w:t xml:space="preserve">, cho mặt cầu </w:t>
      </w:r>
      <w:r w:rsidR="00C94000" w:rsidRPr="002432CC">
        <w:rPr>
          <w:position w:val="-10"/>
        </w:rPr>
        <w:object w:dxaOrig="3460" w:dyaOrig="360" w14:anchorId="0F5D636D">
          <v:shape id="_x0000_i1602" type="#_x0000_t75" style="width:173.25pt;height:18pt" o:ole="">
            <v:imagedata r:id="rId1162" o:title=""/>
          </v:shape>
          <o:OLEObject Type="Embed" ProgID="Equation.DSMT4" ShapeID="_x0000_i1602" DrawAspect="Content" ObjectID="_1708981982" r:id="rId1163"/>
        </w:object>
      </w:r>
      <w:r w:rsidRPr="002432CC">
        <w:rPr>
          <w:rFonts w:eastAsia="Calibri"/>
        </w:rPr>
        <w:t xml:space="preserve"> Điểm nào sau đây nằm ngoài mặt cầu </w:t>
      </w:r>
      <w:r w:rsidR="00C94000" w:rsidRPr="002432CC">
        <w:rPr>
          <w:position w:val="-10"/>
        </w:rPr>
        <w:object w:dxaOrig="360" w:dyaOrig="320" w14:anchorId="1DA7E415">
          <v:shape id="_x0000_i1603" type="#_x0000_t75" style="width:18pt;height:15.75pt" o:ole="">
            <v:imagedata r:id="rId1164" o:title=""/>
          </v:shape>
          <o:OLEObject Type="Embed" ProgID="Equation.DSMT4" ShapeID="_x0000_i1603" DrawAspect="Content" ObjectID="_1708981983" r:id="rId1165"/>
        </w:object>
      </w:r>
      <w:r w:rsidRPr="002432CC">
        <w:rPr>
          <w:rFonts w:eastAsia="Calibri"/>
        </w:rPr>
        <w:t>?</w:t>
      </w:r>
    </w:p>
    <w:p w14:paraId="5505968A" w14:textId="5DDBBEBC" w:rsidR="00D42CB0" w:rsidRPr="002432CC" w:rsidRDefault="00D42CB0" w:rsidP="00D42CB0">
      <w:r w:rsidRPr="002432CC">
        <w:rPr>
          <w:b/>
          <w:color w:val="0000FF"/>
        </w:rPr>
        <w:lastRenderedPageBreak/>
        <w:t>A.</w:t>
      </w:r>
      <w:r w:rsidRPr="002432CC">
        <w:t xml:space="preserve"> </w:t>
      </w:r>
      <w:r w:rsidR="00C94000" w:rsidRPr="002432CC">
        <w:rPr>
          <w:position w:val="-10"/>
        </w:rPr>
        <w:object w:dxaOrig="1100" w:dyaOrig="320" w14:anchorId="42A38297">
          <v:shape id="_x0000_i1604" type="#_x0000_t75" style="width:54.75pt;height:15.75pt" o:ole="">
            <v:imagedata r:id="rId1166" o:title=""/>
          </v:shape>
          <o:OLEObject Type="Embed" ProgID="Equation.DSMT4" ShapeID="_x0000_i1604" DrawAspect="Content" ObjectID="_1708981984" r:id="rId1167"/>
        </w:object>
      </w:r>
      <w:r w:rsidRPr="002432CC">
        <w:t>.</w:t>
      </w:r>
      <w:r w:rsidRPr="002432CC">
        <w:tab/>
      </w:r>
      <w:r w:rsidR="00AC0B31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0"/>
        </w:rPr>
        <w:object w:dxaOrig="960" w:dyaOrig="320" w14:anchorId="10566ABC">
          <v:shape id="_x0000_i1605" type="#_x0000_t75" style="width:48pt;height:15.75pt" o:ole="">
            <v:imagedata r:id="rId1168" o:title=""/>
          </v:shape>
          <o:OLEObject Type="Embed" ProgID="Equation.DSMT4" ShapeID="_x0000_i1605" DrawAspect="Content" ObjectID="_1708981985" r:id="rId1169"/>
        </w:object>
      </w:r>
      <w:r w:rsidRPr="002432CC">
        <w:t>.</w:t>
      </w:r>
      <w:r w:rsidRPr="002432CC">
        <w:tab/>
      </w:r>
      <w:r w:rsidR="00AC0B31"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0"/>
        </w:rPr>
        <w:object w:dxaOrig="1160" w:dyaOrig="320" w14:anchorId="6CA5A11F">
          <v:shape id="_x0000_i1606" type="#_x0000_t75" style="width:57.75pt;height:15.75pt" o:ole="">
            <v:imagedata r:id="rId1170" o:title=""/>
          </v:shape>
          <o:OLEObject Type="Embed" ProgID="Equation.DSMT4" ShapeID="_x0000_i1606" DrawAspect="Content" ObjectID="_1708981986" r:id="rId1171"/>
        </w:object>
      </w:r>
      <w:r w:rsidRPr="002432CC">
        <w:t>.</w:t>
      </w:r>
      <w:r w:rsidRPr="002432CC">
        <w:tab/>
      </w:r>
      <w:r w:rsidR="00AC0B31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0"/>
        </w:rPr>
        <w:object w:dxaOrig="980" w:dyaOrig="320" w14:anchorId="08520D48">
          <v:shape id="_x0000_i1607" type="#_x0000_t75" style="width:48.75pt;height:15.75pt" o:ole="">
            <v:imagedata r:id="rId1172" o:title=""/>
          </v:shape>
          <o:OLEObject Type="Embed" ProgID="Equation.DSMT4" ShapeID="_x0000_i1607" DrawAspect="Content" ObjectID="_1708981987" r:id="rId1173"/>
        </w:object>
      </w:r>
    </w:p>
    <w:p w14:paraId="526D00E0" w14:textId="159E610D" w:rsidR="00D42CB0" w:rsidRPr="002432CC" w:rsidRDefault="00D42CB0" w:rsidP="00D42CB0">
      <w:r w:rsidRPr="002432CC">
        <w:rPr>
          <w:b/>
          <w:color w:val="CC00FF"/>
        </w:rPr>
        <w:t>Câu 45.</w:t>
      </w:r>
      <w:r w:rsidRPr="002432CC">
        <w:t xml:space="preserve"> Trong không gian </w:t>
      </w:r>
      <w:r w:rsidR="00C94000" w:rsidRPr="002432CC">
        <w:rPr>
          <w:position w:val="-10"/>
        </w:rPr>
        <w:object w:dxaOrig="580" w:dyaOrig="320" w14:anchorId="1D31A3E5">
          <v:shape id="_x0000_i1608" type="#_x0000_t75" style="width:29.25pt;height:15.75pt" o:ole="">
            <v:imagedata r:id="rId1174" o:title=""/>
          </v:shape>
          <o:OLEObject Type="Embed" ProgID="Equation.DSMT4" ShapeID="_x0000_i1608" DrawAspect="Content" ObjectID="_1708981988" r:id="rId1175"/>
        </w:object>
      </w:r>
      <w:r w:rsidRPr="002432CC">
        <w:t xml:space="preserve">, cho mặt cầu </w:t>
      </w:r>
      <w:r w:rsidR="00C94000" w:rsidRPr="002432CC">
        <w:rPr>
          <w:position w:val="-10"/>
        </w:rPr>
        <w:object w:dxaOrig="3340" w:dyaOrig="360" w14:anchorId="1491727D">
          <v:shape id="_x0000_i1609" type="#_x0000_t75" style="width:167.25pt;height:18pt" o:ole="">
            <v:imagedata r:id="rId1176" o:title=""/>
          </v:shape>
          <o:OLEObject Type="Embed" ProgID="Equation.DSMT4" ShapeID="_x0000_i1609" DrawAspect="Content" ObjectID="_1708981989" r:id="rId1177"/>
        </w:object>
      </w:r>
      <w:r w:rsidRPr="002432CC">
        <w:t>. Điểm nào sau đây thuộc mặt cầu (S)?</w:t>
      </w:r>
    </w:p>
    <w:p w14:paraId="3AC77BEC" w14:textId="50620EAE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1120" w:dyaOrig="400" w14:anchorId="2A8E4D58">
          <v:shape id="_x0000_i1610" type="#_x0000_t75" style="width:56.25pt;height:20.25pt" o:ole="">
            <v:imagedata r:id="rId1178" o:title=""/>
          </v:shape>
          <o:OLEObject Type="Embed" ProgID="Equation.DSMT4" ShapeID="_x0000_i1610" DrawAspect="Content" ObjectID="_1708981990" r:id="rId1179"/>
        </w:object>
      </w:r>
      <w:r w:rsidRPr="002432CC">
        <w:t>.</w:t>
      </w:r>
      <w:r w:rsidRPr="002432CC">
        <w:tab/>
      </w:r>
      <w:r w:rsidR="00AC0B31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999" w:dyaOrig="400" w14:anchorId="4F3FC118">
          <v:shape id="_x0000_i1611" type="#_x0000_t75" style="width:50.25pt;height:20.25pt" o:ole="">
            <v:imagedata r:id="rId1180" o:title=""/>
          </v:shape>
          <o:OLEObject Type="Embed" ProgID="Equation.DSMT4" ShapeID="_x0000_i1611" DrawAspect="Content" ObjectID="_1708981991" r:id="rId1181"/>
        </w:object>
      </w:r>
      <w:r w:rsidRPr="002432CC">
        <w:t>.</w:t>
      </w:r>
      <w:r w:rsidRPr="002432CC">
        <w:tab/>
      </w:r>
      <w:r w:rsidR="00AC0B31"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1200" w:dyaOrig="400" w14:anchorId="3AFE7E98">
          <v:shape id="_x0000_i1612" type="#_x0000_t75" style="width:60pt;height:20.25pt" o:ole="">
            <v:imagedata r:id="rId1182" o:title=""/>
          </v:shape>
          <o:OLEObject Type="Embed" ProgID="Equation.DSMT4" ShapeID="_x0000_i1612" DrawAspect="Content" ObjectID="_1708981992" r:id="rId1183"/>
        </w:object>
      </w:r>
      <w:r w:rsidRPr="002432CC">
        <w:t>.</w:t>
      </w:r>
      <w:r w:rsidRPr="002432CC">
        <w:tab/>
      </w:r>
      <w:r w:rsidR="00AC0B31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940" w:dyaOrig="400" w14:anchorId="2C157088">
          <v:shape id="_x0000_i1613" type="#_x0000_t75" style="width:47.25pt;height:20.25pt" o:ole="">
            <v:imagedata r:id="rId1184" o:title=""/>
          </v:shape>
          <o:OLEObject Type="Embed" ProgID="Equation.DSMT4" ShapeID="_x0000_i1613" DrawAspect="Content" ObjectID="_1708981993" r:id="rId1185"/>
        </w:object>
      </w:r>
      <w:r w:rsidRPr="002432CC">
        <w:t>.</w:t>
      </w:r>
    </w:p>
    <w:p w14:paraId="11E9F1D1" w14:textId="10016FF9" w:rsidR="00D42CB0" w:rsidRPr="002432CC" w:rsidRDefault="00D42CB0" w:rsidP="00D42CB0">
      <w:r w:rsidRPr="002432CC">
        <w:rPr>
          <w:rFonts w:eastAsia="Calibri"/>
          <w:b/>
          <w:color w:val="CC00FF"/>
        </w:rPr>
        <w:t>Câu 46.</w:t>
      </w:r>
      <w:r w:rsidRPr="002432CC">
        <w:rPr>
          <w:rFonts w:eastAsia="Calibri"/>
        </w:rPr>
        <w:t xml:space="preserve"> Trong KG </w:t>
      </w:r>
      <w:r w:rsidR="00C94000" w:rsidRPr="002432CC">
        <w:rPr>
          <w:position w:val="-10"/>
        </w:rPr>
        <w:object w:dxaOrig="560" w:dyaOrig="320" w14:anchorId="41F20CE2">
          <v:shape id="_x0000_i1614" type="#_x0000_t75" style="width:27.75pt;height:15.75pt" o:ole="">
            <v:imagedata r:id="rId1186" o:title=""/>
          </v:shape>
          <o:OLEObject Type="Embed" ProgID="Equation.DSMT4" ShapeID="_x0000_i1614" DrawAspect="Content" ObjectID="_1708981994" r:id="rId1187"/>
        </w:object>
      </w:r>
      <w:r w:rsidRPr="002432CC">
        <w:rPr>
          <w:rFonts w:eastAsia="Calibri"/>
        </w:rPr>
        <w:t>, mặt cầu có phương trình nào sau đây đi qua gốc tọa độ?</w:t>
      </w:r>
    </w:p>
    <w:p w14:paraId="56EE93AD" w14:textId="7B2AC8DA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0"/>
        </w:rPr>
        <w:object w:dxaOrig="2799" w:dyaOrig="360" w14:anchorId="7D2B538C">
          <v:shape id="_x0000_i1615" type="#_x0000_t75" style="width:140.25pt;height:18pt" o:ole="">
            <v:imagedata r:id="rId1188" o:title=""/>
          </v:shape>
          <o:OLEObject Type="Embed" ProgID="Equation.DSMT4" ShapeID="_x0000_i1615" DrawAspect="Content" ObjectID="_1708981995" r:id="rId1189"/>
        </w:object>
      </w:r>
      <w:r w:rsidRPr="002432CC">
        <w:t>.</w:t>
      </w:r>
      <w:r w:rsidRPr="002432CC">
        <w:tab/>
      </w:r>
      <w:r w:rsidRPr="002432CC">
        <w:tab/>
      </w:r>
      <w:r w:rsidR="00AC0B31" w:rsidRPr="002432CC">
        <w:tab/>
      </w:r>
      <w:r w:rsidR="00AC0B31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0"/>
        </w:rPr>
        <w:object w:dxaOrig="2799" w:dyaOrig="360" w14:anchorId="1D7EF60B">
          <v:shape id="_x0000_i1616" type="#_x0000_t75" style="width:140.25pt;height:18pt" o:ole="">
            <v:imagedata r:id="rId1190" o:title=""/>
          </v:shape>
          <o:OLEObject Type="Embed" ProgID="Equation.DSMT4" ShapeID="_x0000_i1616" DrawAspect="Content" ObjectID="_1708981996" r:id="rId1191"/>
        </w:object>
      </w:r>
      <w:r w:rsidRPr="002432CC">
        <w:t>.</w:t>
      </w:r>
    </w:p>
    <w:p w14:paraId="19A428E5" w14:textId="4D9ECEF0" w:rsidR="00D42CB0" w:rsidRPr="002432CC" w:rsidRDefault="00D42CB0" w:rsidP="00D42CB0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0"/>
        </w:rPr>
        <w:object w:dxaOrig="2460" w:dyaOrig="360" w14:anchorId="34B46702">
          <v:shape id="_x0000_i1617" type="#_x0000_t75" style="width:123pt;height:18pt" o:ole="">
            <v:imagedata r:id="rId1192" o:title=""/>
          </v:shape>
          <o:OLEObject Type="Embed" ProgID="Equation.DSMT4" ShapeID="_x0000_i1617" DrawAspect="Content" ObjectID="_1708981997" r:id="rId1193"/>
        </w:object>
      </w:r>
      <w:r w:rsidRPr="002432CC">
        <w:t>.</w:t>
      </w:r>
      <w:r w:rsidRPr="002432CC">
        <w:tab/>
      </w:r>
      <w:r w:rsidRPr="002432CC">
        <w:tab/>
      </w:r>
      <w:r w:rsidR="00AC0B31" w:rsidRPr="002432CC">
        <w:tab/>
      </w:r>
      <w:r w:rsidR="00AC0B31" w:rsidRPr="002432CC">
        <w:tab/>
      </w:r>
      <w:r w:rsidR="00AC0B31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0"/>
        </w:rPr>
        <w:object w:dxaOrig="3260" w:dyaOrig="360" w14:anchorId="33C535D8">
          <v:shape id="_x0000_i1618" type="#_x0000_t75" style="width:162.75pt;height:18pt" o:ole="">
            <v:imagedata r:id="rId1194" o:title=""/>
          </v:shape>
          <o:OLEObject Type="Embed" ProgID="Equation.DSMT4" ShapeID="_x0000_i1618" DrawAspect="Content" ObjectID="_1708981998" r:id="rId1195"/>
        </w:object>
      </w:r>
      <w:r w:rsidRPr="002432CC">
        <w:t>.</w:t>
      </w:r>
    </w:p>
    <w:p w14:paraId="49C192E3" w14:textId="7A793542" w:rsidR="00D42CB0" w:rsidRPr="002432CC" w:rsidRDefault="00D42CB0" w:rsidP="00D42CB0">
      <w:r w:rsidRPr="002432CC">
        <w:rPr>
          <w:b/>
          <w:color w:val="CC00FF"/>
        </w:rPr>
        <w:t>Câu 47.</w:t>
      </w:r>
      <w:r w:rsidRPr="002432CC">
        <w:t xml:space="preserve"> Trong không gian </w:t>
      </w:r>
      <w:r w:rsidR="00C94000" w:rsidRPr="002432CC">
        <w:rPr>
          <w:position w:val="-10"/>
        </w:rPr>
        <w:object w:dxaOrig="560" w:dyaOrig="320" w14:anchorId="1CE7F766">
          <v:shape id="_x0000_i1619" type="#_x0000_t75" style="width:27.75pt;height:15.75pt" o:ole="">
            <v:imagedata r:id="rId1196" o:title=""/>
          </v:shape>
          <o:OLEObject Type="Embed" ProgID="Equation.DSMT4" ShapeID="_x0000_i1619" DrawAspect="Content" ObjectID="_1708981999" r:id="rId1197"/>
        </w:object>
      </w:r>
      <w:r w:rsidRPr="002432CC">
        <w:t xml:space="preserve">, mặt cầu tâm </w:t>
      </w:r>
      <w:r w:rsidR="00C94000" w:rsidRPr="002432CC">
        <w:rPr>
          <w:position w:val="-14"/>
        </w:rPr>
        <w:object w:dxaOrig="999" w:dyaOrig="400" w14:anchorId="2AA12B1E">
          <v:shape id="_x0000_i1620" type="#_x0000_t75" style="width:50.25pt;height:20.25pt" o:ole="">
            <v:imagedata r:id="rId1198" o:title=""/>
          </v:shape>
          <o:OLEObject Type="Embed" ProgID="Equation.DSMT4" ShapeID="_x0000_i1620" DrawAspect="Content" ObjectID="_1708982000" r:id="rId1199"/>
        </w:object>
      </w:r>
      <w:r w:rsidRPr="002432CC">
        <w:t xml:space="preserve"> qua điểm </w:t>
      </w:r>
      <w:r w:rsidR="00C94000" w:rsidRPr="002432CC">
        <w:rPr>
          <w:position w:val="-14"/>
        </w:rPr>
        <w:object w:dxaOrig="1219" w:dyaOrig="400" w14:anchorId="15B7BED5">
          <v:shape id="_x0000_i1621" type="#_x0000_t75" style="width:60.75pt;height:20.25pt" o:ole="">
            <v:imagedata r:id="rId1200" o:title=""/>
          </v:shape>
          <o:OLEObject Type="Embed" ProgID="Equation.DSMT4" ShapeID="_x0000_i1621" DrawAspect="Content" ObjectID="_1708982001" r:id="rId1201"/>
        </w:object>
      </w:r>
      <w:r w:rsidRPr="002432CC">
        <w:t>là</w:t>
      </w:r>
    </w:p>
    <w:p w14:paraId="222CE310" w14:textId="0F853CF9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2020" w:dyaOrig="440" w14:anchorId="091AB437">
          <v:shape id="_x0000_i1622" type="#_x0000_t75" style="width:101.25pt;height:21.75pt" o:ole="">
            <v:imagedata r:id="rId1202" o:title=""/>
          </v:shape>
          <o:OLEObject Type="Embed" ProgID="Equation.DSMT4" ShapeID="_x0000_i1622" DrawAspect="Content" ObjectID="_1708982002" r:id="rId1203"/>
        </w:object>
      </w:r>
      <w:r w:rsidRPr="002432CC">
        <w:t>.</w:t>
      </w:r>
      <w:r w:rsidRPr="002432CC">
        <w:tab/>
      </w:r>
      <w:r w:rsidRPr="002432CC">
        <w:tab/>
      </w:r>
      <w:r w:rsidR="00AC0B31" w:rsidRPr="002432CC">
        <w:tab/>
      </w:r>
      <w:r w:rsidR="00AC0B31" w:rsidRPr="002432CC">
        <w:tab/>
      </w:r>
      <w:r w:rsidR="00AC0B31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3000" w:dyaOrig="440" w14:anchorId="11CC578B">
          <v:shape id="_x0000_i1623" type="#_x0000_t75" style="width:150pt;height:21.75pt" o:ole="">
            <v:imagedata r:id="rId1204" o:title=""/>
          </v:shape>
          <o:OLEObject Type="Embed" ProgID="Equation.DSMT4" ShapeID="_x0000_i1623" DrawAspect="Content" ObjectID="_1708982003" r:id="rId1205"/>
        </w:object>
      </w:r>
      <w:r w:rsidRPr="002432CC">
        <w:t>.</w:t>
      </w:r>
    </w:p>
    <w:p w14:paraId="2F0F9310" w14:textId="48F9B71C" w:rsidR="00D42CB0" w:rsidRPr="002432CC" w:rsidRDefault="00D42CB0" w:rsidP="00D42CB0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3000" w:dyaOrig="440" w14:anchorId="46982350">
          <v:shape id="_x0000_i1624" type="#_x0000_t75" style="width:150pt;height:21.75pt" o:ole="">
            <v:imagedata r:id="rId1206" o:title=""/>
          </v:shape>
          <o:OLEObject Type="Embed" ProgID="Equation.DSMT4" ShapeID="_x0000_i1624" DrawAspect="Content" ObjectID="_1708982004" r:id="rId1207"/>
        </w:object>
      </w:r>
      <w:r w:rsidRPr="002432CC">
        <w:t>.</w:t>
      </w:r>
      <w:r w:rsidRPr="002432CC">
        <w:tab/>
      </w:r>
      <w:r w:rsidR="00AC0B31" w:rsidRPr="002432CC">
        <w:tab/>
      </w:r>
      <w:r w:rsidR="00AC0B31" w:rsidRPr="002432CC">
        <w:tab/>
      </w:r>
      <w:r w:rsidR="00AC0B31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2000" w:dyaOrig="440" w14:anchorId="4C2715CB">
          <v:shape id="_x0000_i1625" type="#_x0000_t75" style="width:99.75pt;height:21.75pt" o:ole="">
            <v:imagedata r:id="rId1208" o:title=""/>
          </v:shape>
          <o:OLEObject Type="Embed" ProgID="Equation.DSMT4" ShapeID="_x0000_i1625" DrawAspect="Content" ObjectID="_1708982005" r:id="rId1209"/>
        </w:object>
      </w:r>
      <w:r w:rsidRPr="002432CC">
        <w:t>.</w:t>
      </w:r>
    </w:p>
    <w:p w14:paraId="038993C6" w14:textId="4E68B3AB" w:rsidR="00D42CB0" w:rsidRPr="002432CC" w:rsidRDefault="00D42CB0" w:rsidP="00D42CB0">
      <w:r w:rsidRPr="002432CC">
        <w:rPr>
          <w:b/>
          <w:color w:val="CC00FF"/>
        </w:rPr>
        <w:t>Câu 48.</w:t>
      </w:r>
      <w:r w:rsidRPr="002432CC">
        <w:t xml:space="preserve"> Trong không gian </w:t>
      </w:r>
      <w:r w:rsidR="00C94000" w:rsidRPr="002432CC">
        <w:rPr>
          <w:position w:val="-10"/>
        </w:rPr>
        <w:object w:dxaOrig="560" w:dyaOrig="320" w14:anchorId="3513F74D">
          <v:shape id="_x0000_i1626" type="#_x0000_t75" style="width:27.75pt;height:15.75pt" o:ole="">
            <v:imagedata r:id="rId1210" o:title=""/>
          </v:shape>
          <o:OLEObject Type="Embed" ProgID="Equation.DSMT4" ShapeID="_x0000_i1626" DrawAspect="Content" ObjectID="_1708982006" r:id="rId1211"/>
        </w:object>
      </w:r>
      <w:r w:rsidRPr="002432CC">
        <w:t xml:space="preserve">, cho hai điểm </w:t>
      </w:r>
      <w:r w:rsidR="00C94000" w:rsidRPr="002432CC">
        <w:rPr>
          <w:position w:val="-14"/>
        </w:rPr>
        <w:object w:dxaOrig="2480" w:dyaOrig="400" w14:anchorId="36897AE9">
          <v:shape id="_x0000_i1627" type="#_x0000_t75" style="width:123.75pt;height:20.25pt" o:ole="">
            <v:imagedata r:id="rId1212" o:title=""/>
          </v:shape>
          <o:OLEObject Type="Embed" ProgID="Equation.DSMT4" ShapeID="_x0000_i1627" DrawAspect="Content" ObjectID="_1708982007" r:id="rId1213"/>
        </w:object>
      </w:r>
      <w:r w:rsidRPr="002432CC">
        <w:t xml:space="preserve">. Viết phương trình mặt cầu đường kính </w:t>
      </w:r>
      <w:r w:rsidR="00C94000" w:rsidRPr="002432CC">
        <w:rPr>
          <w:position w:val="-6"/>
        </w:rPr>
        <w:object w:dxaOrig="499" w:dyaOrig="279" w14:anchorId="3518090C">
          <v:shape id="_x0000_i1628" type="#_x0000_t75" style="width:24.75pt;height:14.25pt" o:ole="">
            <v:imagedata r:id="rId1214" o:title=""/>
          </v:shape>
          <o:OLEObject Type="Embed" ProgID="Equation.DSMT4" ShapeID="_x0000_i1628" DrawAspect="Content" ObjectID="_1708982008" r:id="rId1215"/>
        </w:object>
      </w:r>
    </w:p>
    <w:p w14:paraId="4FF6C6EE" w14:textId="4869C03D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14"/>
        </w:rPr>
        <w:object w:dxaOrig="3060" w:dyaOrig="440" w14:anchorId="25992508">
          <v:shape id="_x0000_i1629" type="#_x0000_t75" style="width:153pt;height:21.75pt" o:ole="">
            <v:imagedata r:id="rId1216" o:title=""/>
          </v:shape>
          <o:OLEObject Type="Embed" ProgID="Equation.DSMT4" ShapeID="_x0000_i1629" DrawAspect="Content" ObjectID="_1708982009" r:id="rId1217"/>
        </w:object>
      </w:r>
      <w:r w:rsidRPr="002432CC">
        <w:t>.</w:t>
      </w:r>
      <w:r w:rsidRPr="002432CC">
        <w:tab/>
      </w:r>
      <w:r w:rsidR="00AC0B31" w:rsidRPr="002432CC">
        <w:tab/>
      </w:r>
      <w:r w:rsidR="00AC0B31" w:rsidRPr="002432CC">
        <w:tab/>
      </w:r>
      <w:r w:rsidR="00AC0B31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14"/>
        </w:rPr>
        <w:object w:dxaOrig="3140" w:dyaOrig="440" w14:anchorId="651FF6C9">
          <v:shape id="_x0000_i1630" type="#_x0000_t75" style="width:156.75pt;height:21.75pt" o:ole="">
            <v:imagedata r:id="rId1218" o:title=""/>
          </v:shape>
          <o:OLEObject Type="Embed" ProgID="Equation.DSMT4" ShapeID="_x0000_i1630" DrawAspect="Content" ObjectID="_1708982010" r:id="rId1219"/>
        </w:object>
      </w:r>
      <w:r w:rsidRPr="002432CC">
        <w:t>.</w:t>
      </w:r>
    </w:p>
    <w:p w14:paraId="493A748C" w14:textId="5B0239FE" w:rsidR="00D42CB0" w:rsidRPr="002432CC" w:rsidRDefault="00D42CB0" w:rsidP="00D42CB0"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14"/>
        </w:rPr>
        <w:object w:dxaOrig="3080" w:dyaOrig="440" w14:anchorId="1AF91F35">
          <v:shape id="_x0000_i1631" type="#_x0000_t75" style="width:153.75pt;height:21.75pt" o:ole="">
            <v:imagedata r:id="rId1220" o:title=""/>
          </v:shape>
          <o:OLEObject Type="Embed" ProgID="Equation.DSMT4" ShapeID="_x0000_i1631" DrawAspect="Content" ObjectID="_1708982011" r:id="rId1221"/>
        </w:object>
      </w:r>
      <w:r w:rsidRPr="002432CC">
        <w:t>.</w:t>
      </w:r>
      <w:r w:rsidRPr="002432CC">
        <w:tab/>
      </w:r>
      <w:r w:rsidR="00AC0B31" w:rsidRPr="002432CC">
        <w:tab/>
      </w:r>
      <w:r w:rsidR="00AC0B31" w:rsidRPr="002432CC">
        <w:tab/>
      </w:r>
      <w:r w:rsidR="00AC0B31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14"/>
        </w:rPr>
        <w:object w:dxaOrig="3140" w:dyaOrig="440" w14:anchorId="418A9B4B">
          <v:shape id="_x0000_i1632" type="#_x0000_t75" style="width:156.75pt;height:21.75pt" o:ole="">
            <v:imagedata r:id="rId1222" o:title=""/>
          </v:shape>
          <o:OLEObject Type="Embed" ProgID="Equation.DSMT4" ShapeID="_x0000_i1632" DrawAspect="Content" ObjectID="_1708982012" r:id="rId1223"/>
        </w:object>
      </w:r>
      <w:r w:rsidRPr="002432CC">
        <w:t>.</w:t>
      </w:r>
    </w:p>
    <w:p w14:paraId="629601C3" w14:textId="15E98DCA" w:rsidR="00D42CB0" w:rsidRPr="002432CC" w:rsidRDefault="00D42CB0" w:rsidP="00D42CB0">
      <w:pPr>
        <w:rPr>
          <w:rFonts w:eastAsia="Calibri"/>
        </w:rPr>
      </w:pPr>
      <w:r w:rsidRPr="002432CC">
        <w:rPr>
          <w:b/>
          <w:color w:val="CC00FF"/>
        </w:rPr>
        <w:t>Câu 49.</w:t>
      </w:r>
      <w:r w:rsidRPr="002432CC">
        <w:t xml:space="preserve"> </w:t>
      </w:r>
      <w:r w:rsidRPr="002432CC">
        <w:rPr>
          <w:rFonts w:eastAsia="Calibri"/>
        </w:rPr>
        <w:t xml:space="preserve">Trong không gian </w:t>
      </w:r>
      <w:r w:rsidR="00C94000" w:rsidRPr="002432CC">
        <w:rPr>
          <w:position w:val="-10"/>
        </w:rPr>
        <w:object w:dxaOrig="620" w:dyaOrig="320" w14:anchorId="046C4E4D">
          <v:shape id="_x0000_i1633" type="#_x0000_t75" style="width:30.75pt;height:15.75pt" o:ole="">
            <v:imagedata r:id="rId1224" o:title=""/>
          </v:shape>
          <o:OLEObject Type="Embed" ProgID="Equation.DSMT4" ShapeID="_x0000_i1633" DrawAspect="Content" ObjectID="_1708982013" r:id="rId1225"/>
        </w:object>
      </w:r>
      <w:r w:rsidRPr="002432CC">
        <w:rPr>
          <w:rFonts w:eastAsia="Calibri"/>
        </w:rPr>
        <w:t xml:space="preserve"> mặt cầu </w:t>
      </w:r>
      <w:r w:rsidR="00C94000" w:rsidRPr="002432CC">
        <w:rPr>
          <w:position w:val="-14"/>
        </w:rPr>
        <w:object w:dxaOrig="400" w:dyaOrig="400" w14:anchorId="4D109925">
          <v:shape id="_x0000_i1634" type="#_x0000_t75" style="width:20.25pt;height:20.25pt" o:ole="">
            <v:imagedata r:id="rId1226" o:title=""/>
          </v:shape>
          <o:OLEObject Type="Embed" ProgID="Equation.DSMT4" ShapeID="_x0000_i1634" DrawAspect="Content" ObjectID="_1708982014" r:id="rId1227"/>
        </w:object>
      </w:r>
      <w:r w:rsidRPr="002432CC">
        <w:rPr>
          <w:rFonts w:eastAsia="Calibri"/>
        </w:rPr>
        <w:t xml:space="preserve"> có tâm </w:t>
      </w:r>
      <w:r w:rsidR="00C94000" w:rsidRPr="002432CC">
        <w:rPr>
          <w:position w:val="-14"/>
        </w:rPr>
        <w:object w:dxaOrig="1080" w:dyaOrig="400" w14:anchorId="250F62F9">
          <v:shape id="_x0000_i1635" type="#_x0000_t75" style="width:54pt;height:20.25pt" o:ole="">
            <v:imagedata r:id="rId1228" o:title=""/>
          </v:shape>
          <o:OLEObject Type="Embed" ProgID="Equation.DSMT4" ShapeID="_x0000_i1635" DrawAspect="Content" ObjectID="_1708982015" r:id="rId1229"/>
        </w:object>
      </w:r>
      <w:r w:rsidRPr="002432CC">
        <w:rPr>
          <w:rFonts w:eastAsia="Calibri"/>
        </w:rPr>
        <w:t xml:space="preserve"> tiếp xúc với mặt phẳng tọa độ </w:t>
      </w:r>
      <w:r w:rsidR="00C94000" w:rsidRPr="002432CC">
        <w:rPr>
          <w:position w:val="-14"/>
        </w:rPr>
        <w:object w:dxaOrig="700" w:dyaOrig="400" w14:anchorId="123604F9">
          <v:shape id="_x0000_i1636" type="#_x0000_t75" style="width:35.25pt;height:20.25pt" o:ole="">
            <v:imagedata r:id="rId1230" o:title=""/>
          </v:shape>
          <o:OLEObject Type="Embed" ProgID="Equation.DSMT4" ShapeID="_x0000_i1636" DrawAspect="Content" ObjectID="_1708982016" r:id="rId1231"/>
        </w:object>
      </w:r>
      <w:r w:rsidRPr="002432CC">
        <w:rPr>
          <w:rFonts w:eastAsia="Calibri"/>
        </w:rPr>
        <w:t xml:space="preserve"> Phương trình của mặt cầu </w:t>
      </w:r>
      <w:r w:rsidR="00C94000" w:rsidRPr="002432CC">
        <w:rPr>
          <w:position w:val="-14"/>
        </w:rPr>
        <w:object w:dxaOrig="400" w:dyaOrig="400" w14:anchorId="115DFB09">
          <v:shape id="_x0000_i1637" type="#_x0000_t75" style="width:20.25pt;height:20.25pt" o:ole="">
            <v:imagedata r:id="rId1232" o:title=""/>
          </v:shape>
          <o:OLEObject Type="Embed" ProgID="Equation.DSMT4" ShapeID="_x0000_i1637" DrawAspect="Content" ObjectID="_1708982017" r:id="rId1233"/>
        </w:object>
      </w:r>
      <w:r w:rsidRPr="002432CC">
        <w:rPr>
          <w:rFonts w:eastAsia="Calibri"/>
        </w:rPr>
        <w:t xml:space="preserve"> là</w:t>
      </w:r>
    </w:p>
    <w:p w14:paraId="2FCE8D0D" w14:textId="4BADA4DF" w:rsidR="00D42CB0" w:rsidRPr="002432CC" w:rsidRDefault="00D42CB0" w:rsidP="00D42CB0">
      <w:pPr>
        <w:rPr>
          <w:rFonts w:eastAsia="Calibri"/>
        </w:rPr>
      </w:pPr>
      <w:r w:rsidRPr="002432CC">
        <w:rPr>
          <w:rFonts w:eastAsia="Calibri"/>
          <w:b/>
          <w:color w:val="0000FF"/>
        </w:rPr>
        <w:t>A.</w:t>
      </w:r>
      <w:r w:rsidRPr="002432CC">
        <w:rPr>
          <w:rFonts w:eastAsia="Calibri"/>
        </w:rPr>
        <w:t xml:space="preserve"> </w:t>
      </w:r>
      <w:r w:rsidR="00C94000" w:rsidRPr="002432CC">
        <w:rPr>
          <w:position w:val="-14"/>
        </w:rPr>
        <w:object w:dxaOrig="3000" w:dyaOrig="440" w14:anchorId="3C2E0EBC">
          <v:shape id="_x0000_i1638" type="#_x0000_t75" style="width:150pt;height:21.75pt" o:ole="">
            <v:imagedata r:id="rId1234" o:title=""/>
          </v:shape>
          <o:OLEObject Type="Embed" ProgID="Equation.DSMT4" ShapeID="_x0000_i1638" DrawAspect="Content" ObjectID="_1708982018" r:id="rId1235"/>
        </w:object>
      </w:r>
      <w:r w:rsidRPr="002432CC">
        <w:t>.</w:t>
      </w:r>
      <w:r w:rsidRPr="002432CC">
        <w:rPr>
          <w:rFonts w:eastAsia="Calibri"/>
        </w:rPr>
        <w:tab/>
      </w:r>
      <w:r w:rsidR="00AC0B31" w:rsidRPr="002432CC">
        <w:rPr>
          <w:rFonts w:eastAsia="Calibri"/>
        </w:rPr>
        <w:tab/>
      </w:r>
      <w:r w:rsidR="00AC0B31" w:rsidRPr="002432CC">
        <w:rPr>
          <w:rFonts w:eastAsia="Calibri"/>
        </w:rPr>
        <w:tab/>
      </w:r>
      <w:r w:rsidR="00AC0B31" w:rsidRPr="002432CC">
        <w:rPr>
          <w:rFonts w:eastAsia="Calibri"/>
        </w:rPr>
        <w:tab/>
      </w:r>
      <w:r w:rsidRPr="002432CC">
        <w:rPr>
          <w:rFonts w:eastAsia="Calibri"/>
          <w:b/>
          <w:color w:val="0000FF"/>
        </w:rPr>
        <w:t>B.</w:t>
      </w:r>
      <w:r w:rsidRPr="002432CC">
        <w:rPr>
          <w:rFonts w:eastAsia="Calibri"/>
        </w:rPr>
        <w:t xml:space="preserve"> </w:t>
      </w:r>
      <w:r w:rsidR="00C94000" w:rsidRPr="002432CC">
        <w:rPr>
          <w:position w:val="-14"/>
        </w:rPr>
        <w:object w:dxaOrig="2960" w:dyaOrig="440" w14:anchorId="49B682CE">
          <v:shape id="_x0000_i1639" type="#_x0000_t75" style="width:147.75pt;height:21.75pt" o:ole="">
            <v:imagedata r:id="rId1236" o:title=""/>
          </v:shape>
          <o:OLEObject Type="Embed" ProgID="Equation.DSMT4" ShapeID="_x0000_i1639" DrawAspect="Content" ObjectID="_1708982019" r:id="rId1237"/>
        </w:object>
      </w:r>
      <w:r w:rsidRPr="002432CC">
        <w:rPr>
          <w:rFonts w:eastAsia="Calibri"/>
        </w:rPr>
        <w:t>.</w:t>
      </w:r>
    </w:p>
    <w:p w14:paraId="22060530" w14:textId="70B68327" w:rsidR="00D42CB0" w:rsidRPr="002432CC" w:rsidRDefault="00D42CB0" w:rsidP="00D42CB0">
      <w:pPr>
        <w:rPr>
          <w:rFonts w:eastAsia="Calibri"/>
        </w:rPr>
      </w:pPr>
      <w:r w:rsidRPr="002432CC">
        <w:rPr>
          <w:rFonts w:eastAsia="Calibri"/>
          <w:b/>
          <w:color w:val="0000FF"/>
        </w:rPr>
        <w:t>C.</w:t>
      </w:r>
      <w:r w:rsidRPr="002432CC">
        <w:rPr>
          <w:rFonts w:eastAsia="Calibri"/>
        </w:rPr>
        <w:t xml:space="preserve"> </w:t>
      </w:r>
      <w:r w:rsidR="00C94000" w:rsidRPr="002432CC">
        <w:rPr>
          <w:position w:val="-14"/>
        </w:rPr>
        <w:object w:dxaOrig="3000" w:dyaOrig="440" w14:anchorId="200AE234">
          <v:shape id="_x0000_i1640" type="#_x0000_t75" style="width:150pt;height:21.75pt" o:ole="">
            <v:imagedata r:id="rId1238" o:title=""/>
          </v:shape>
          <o:OLEObject Type="Embed" ProgID="Equation.DSMT4" ShapeID="_x0000_i1640" DrawAspect="Content" ObjectID="_1708982020" r:id="rId1239"/>
        </w:object>
      </w:r>
      <w:r w:rsidRPr="002432CC">
        <w:rPr>
          <w:rFonts w:eastAsia="Calibri"/>
        </w:rPr>
        <w:t>.</w:t>
      </w:r>
      <w:r w:rsidRPr="002432CC">
        <w:rPr>
          <w:rFonts w:eastAsia="Calibri"/>
        </w:rPr>
        <w:tab/>
      </w:r>
      <w:r w:rsidR="00AC0B31" w:rsidRPr="002432CC">
        <w:rPr>
          <w:rFonts w:eastAsia="Calibri"/>
        </w:rPr>
        <w:tab/>
      </w:r>
      <w:r w:rsidR="00AC0B31" w:rsidRPr="002432CC">
        <w:rPr>
          <w:rFonts w:eastAsia="Calibri"/>
        </w:rPr>
        <w:tab/>
      </w:r>
      <w:r w:rsidR="00AC0B31" w:rsidRPr="002432CC">
        <w:rPr>
          <w:rFonts w:eastAsia="Calibri"/>
        </w:rPr>
        <w:tab/>
      </w:r>
      <w:r w:rsidRPr="002432CC">
        <w:rPr>
          <w:rFonts w:eastAsia="Calibri"/>
          <w:b/>
          <w:color w:val="0000FF"/>
        </w:rPr>
        <w:t>D.</w:t>
      </w:r>
      <w:r w:rsidRPr="002432CC">
        <w:rPr>
          <w:rFonts w:eastAsia="Calibri"/>
        </w:rPr>
        <w:t xml:space="preserve"> </w:t>
      </w:r>
      <w:r w:rsidR="00C94000" w:rsidRPr="002432CC">
        <w:rPr>
          <w:position w:val="-14"/>
        </w:rPr>
        <w:object w:dxaOrig="3000" w:dyaOrig="440" w14:anchorId="2817FF19">
          <v:shape id="_x0000_i1641" type="#_x0000_t75" style="width:150pt;height:21.75pt" o:ole="">
            <v:imagedata r:id="rId1240" o:title=""/>
          </v:shape>
          <o:OLEObject Type="Embed" ProgID="Equation.DSMT4" ShapeID="_x0000_i1641" DrawAspect="Content" ObjectID="_1708982021" r:id="rId1241"/>
        </w:object>
      </w:r>
      <w:r w:rsidRPr="002432CC">
        <w:t>.</w:t>
      </w:r>
    </w:p>
    <w:p w14:paraId="5C01D7A1" w14:textId="6A5D2622" w:rsidR="00D42CB0" w:rsidRPr="002432CC" w:rsidRDefault="00D42CB0" w:rsidP="00D42CB0">
      <w:r w:rsidRPr="002432CC">
        <w:rPr>
          <w:b/>
          <w:color w:val="CC00FF"/>
        </w:rPr>
        <w:t>Câu 50.</w:t>
      </w:r>
      <w:r w:rsidRPr="002432CC">
        <w:t xml:space="preserve"> Trong không gian </w:t>
      </w:r>
      <w:r w:rsidR="00C94000" w:rsidRPr="002432CC">
        <w:rPr>
          <w:position w:val="-10"/>
        </w:rPr>
        <w:object w:dxaOrig="560" w:dyaOrig="320" w14:anchorId="5192316B">
          <v:shape id="_x0000_i1642" type="#_x0000_t75" style="width:27.75pt;height:15.75pt" o:ole="">
            <v:imagedata r:id="rId1242" o:title=""/>
          </v:shape>
          <o:OLEObject Type="Embed" ProgID="Equation.DSMT4" ShapeID="_x0000_i1642" DrawAspect="Content" ObjectID="_1708982022" r:id="rId1243"/>
        </w:object>
      </w:r>
      <w:r w:rsidRPr="002432CC">
        <w:t xml:space="preserve">, cho </w:t>
      </w:r>
      <w:r w:rsidR="00C94000" w:rsidRPr="002432CC">
        <w:rPr>
          <w:position w:val="-14"/>
        </w:rPr>
        <w:object w:dxaOrig="3240" w:dyaOrig="400" w14:anchorId="642D4FB6">
          <v:shape id="_x0000_i1643" type="#_x0000_t75" style="width:162pt;height:20.25pt" o:ole="">
            <v:imagedata r:id="rId1244" o:title=""/>
          </v:shape>
          <o:OLEObject Type="Embed" ProgID="Equation.DSMT4" ShapeID="_x0000_i1643" DrawAspect="Content" ObjectID="_1708982023" r:id="rId1245"/>
        </w:object>
      </w:r>
      <w:r w:rsidRPr="002432CC">
        <w:t xml:space="preserve">. Tính bán kính mặt cầu ngoại tiếp tứ diện </w:t>
      </w:r>
      <w:r w:rsidR="00C94000" w:rsidRPr="002432CC">
        <w:rPr>
          <w:position w:val="-6"/>
        </w:rPr>
        <w:object w:dxaOrig="700" w:dyaOrig="279" w14:anchorId="28FC5F78">
          <v:shape id="_x0000_i1644" type="#_x0000_t75" style="width:35.25pt;height:14.25pt" o:ole="">
            <v:imagedata r:id="rId1246" o:title=""/>
          </v:shape>
          <o:OLEObject Type="Embed" ProgID="Equation.DSMT4" ShapeID="_x0000_i1644" DrawAspect="Content" ObjectID="_1708982024" r:id="rId1247"/>
        </w:object>
      </w:r>
      <w:r w:rsidRPr="002432CC">
        <w:t>là</w:t>
      </w:r>
    </w:p>
    <w:p w14:paraId="4DBA297C" w14:textId="77BEAFE9" w:rsidR="00D42CB0" w:rsidRPr="002432CC" w:rsidRDefault="00D42CB0" w:rsidP="00D42CB0">
      <w:r w:rsidRPr="002432CC">
        <w:rPr>
          <w:b/>
          <w:color w:val="0000FF"/>
        </w:rPr>
        <w:t>A.</w:t>
      </w:r>
      <w:r w:rsidRPr="002432CC">
        <w:t xml:space="preserve"> </w:t>
      </w:r>
      <w:r w:rsidR="00C94000" w:rsidRPr="002432CC">
        <w:rPr>
          <w:position w:val="-24"/>
        </w:rPr>
        <w:object w:dxaOrig="520" w:dyaOrig="680" w14:anchorId="03A8D71C">
          <v:shape id="_x0000_i1645" type="#_x0000_t75" style="width:26.25pt;height:33.75pt" o:ole="">
            <v:imagedata r:id="rId1248" o:title=""/>
          </v:shape>
          <o:OLEObject Type="Embed" ProgID="Equation.DSMT4" ShapeID="_x0000_i1645" DrawAspect="Content" ObjectID="_1708982025" r:id="rId1249"/>
        </w:object>
      </w:r>
      <w:r w:rsidRPr="002432CC">
        <w:t>.</w:t>
      </w:r>
      <w:r w:rsidRPr="002432CC">
        <w:tab/>
      </w:r>
      <w:r w:rsidR="00AC0B31" w:rsidRPr="002432CC">
        <w:tab/>
      </w:r>
      <w:r w:rsidR="00AC0B31" w:rsidRPr="002432CC">
        <w:tab/>
      </w:r>
      <w:r w:rsidR="00AC0B31" w:rsidRPr="002432CC">
        <w:tab/>
      </w:r>
      <w:r w:rsidRPr="002432CC">
        <w:rPr>
          <w:b/>
          <w:color w:val="0000FF"/>
        </w:rPr>
        <w:t>B.</w:t>
      </w:r>
      <w:r w:rsidRPr="002432CC">
        <w:t xml:space="preserve"> </w:t>
      </w:r>
      <w:r w:rsidR="00C94000" w:rsidRPr="002432CC">
        <w:rPr>
          <w:position w:val="-24"/>
        </w:rPr>
        <w:object w:dxaOrig="520" w:dyaOrig="680" w14:anchorId="517C7E66">
          <v:shape id="_x0000_i1646" type="#_x0000_t75" style="width:26.25pt;height:33.75pt" o:ole="">
            <v:imagedata r:id="rId1250" o:title=""/>
          </v:shape>
          <o:OLEObject Type="Embed" ProgID="Equation.DSMT4" ShapeID="_x0000_i1646" DrawAspect="Content" ObjectID="_1708982026" r:id="rId1251"/>
        </w:object>
      </w:r>
      <w:r w:rsidRPr="002432CC">
        <w:t>.</w:t>
      </w:r>
      <w:r w:rsidRPr="002432CC">
        <w:tab/>
      </w:r>
      <w:r w:rsidR="00AC0B31" w:rsidRPr="002432CC">
        <w:tab/>
      </w:r>
      <w:r w:rsidRPr="002432CC">
        <w:rPr>
          <w:b/>
          <w:color w:val="0000FF"/>
        </w:rPr>
        <w:t>C.</w:t>
      </w:r>
      <w:r w:rsidRPr="002432CC">
        <w:t xml:space="preserve"> </w:t>
      </w:r>
      <w:r w:rsidR="00C94000" w:rsidRPr="002432CC">
        <w:rPr>
          <w:position w:val="-24"/>
        </w:rPr>
        <w:object w:dxaOrig="520" w:dyaOrig="680" w14:anchorId="5FADAE1E">
          <v:shape id="_x0000_i1647" type="#_x0000_t75" style="width:26.25pt;height:33.75pt" o:ole="">
            <v:imagedata r:id="rId1252" o:title=""/>
          </v:shape>
          <o:OLEObject Type="Embed" ProgID="Equation.DSMT4" ShapeID="_x0000_i1647" DrawAspect="Content" ObjectID="_1708982027" r:id="rId1253"/>
        </w:object>
      </w:r>
      <w:r w:rsidRPr="002432CC">
        <w:t>.</w:t>
      </w:r>
      <w:r w:rsidRPr="002432CC">
        <w:tab/>
      </w:r>
      <w:r w:rsidR="00AC0B31" w:rsidRPr="002432CC">
        <w:tab/>
      </w:r>
      <w:r w:rsidR="00AC0B31" w:rsidRPr="002432CC">
        <w:tab/>
      </w:r>
      <w:r w:rsidRPr="002432CC">
        <w:rPr>
          <w:b/>
          <w:color w:val="0000FF"/>
        </w:rPr>
        <w:t>D.</w:t>
      </w:r>
      <w:r w:rsidRPr="002432CC">
        <w:t xml:space="preserve"> </w:t>
      </w:r>
      <w:r w:rsidR="00C94000" w:rsidRPr="002432CC">
        <w:rPr>
          <w:position w:val="-6"/>
        </w:rPr>
        <w:object w:dxaOrig="480" w:dyaOrig="340" w14:anchorId="78C35D8D">
          <v:shape id="_x0000_i1648" type="#_x0000_t75" style="width:24pt;height:17.25pt" o:ole="">
            <v:imagedata r:id="rId1254" o:title=""/>
          </v:shape>
          <o:OLEObject Type="Embed" ProgID="Equation.DSMT4" ShapeID="_x0000_i1648" DrawAspect="Content" ObjectID="_1708982028" r:id="rId1255"/>
        </w:object>
      </w:r>
    </w:p>
    <w:p w14:paraId="7CA843EE" w14:textId="77777777" w:rsidR="00AC0B31" w:rsidRPr="002432CC" w:rsidRDefault="00AC0B31" w:rsidP="00AC0B31">
      <w:pPr>
        <w:tabs>
          <w:tab w:val="left" w:pos="992"/>
        </w:tabs>
        <w:spacing w:before="120" w:after="120" w:line="276" w:lineRule="auto"/>
        <w:jc w:val="center"/>
        <w:rPr>
          <w:b/>
          <w:bCs/>
          <w:color w:val="FF0000"/>
          <w:sz w:val="28"/>
          <w:szCs w:val="28"/>
        </w:rPr>
      </w:pPr>
      <w:r w:rsidRPr="002432CC">
        <w:rPr>
          <w:b/>
          <w:bCs/>
          <w:color w:val="FF0000"/>
          <w:sz w:val="28"/>
          <w:szCs w:val="28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1"/>
        <w:gridCol w:w="1042"/>
        <w:gridCol w:w="1042"/>
        <w:gridCol w:w="1042"/>
        <w:gridCol w:w="1042"/>
        <w:gridCol w:w="1042"/>
        <w:gridCol w:w="1042"/>
        <w:gridCol w:w="1042"/>
        <w:gridCol w:w="1043"/>
        <w:gridCol w:w="1047"/>
      </w:tblGrid>
      <w:tr w:rsidR="002432CC" w:rsidRPr="002432CC" w14:paraId="45EA6A4F" w14:textId="77777777" w:rsidTr="002432CC">
        <w:tc>
          <w:tcPr>
            <w:tcW w:w="1041" w:type="dxa"/>
            <w:shd w:val="clear" w:color="auto" w:fill="00B050"/>
          </w:tcPr>
          <w:p w14:paraId="5E43008A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</w:t>
            </w:r>
          </w:p>
        </w:tc>
        <w:tc>
          <w:tcPr>
            <w:tcW w:w="1042" w:type="dxa"/>
            <w:shd w:val="clear" w:color="auto" w:fill="00B050"/>
          </w:tcPr>
          <w:p w14:paraId="4B788A5F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</w:t>
            </w:r>
          </w:p>
        </w:tc>
        <w:tc>
          <w:tcPr>
            <w:tcW w:w="1042" w:type="dxa"/>
            <w:shd w:val="clear" w:color="auto" w:fill="00B050"/>
          </w:tcPr>
          <w:p w14:paraId="6A6128FD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</w:t>
            </w:r>
          </w:p>
        </w:tc>
        <w:tc>
          <w:tcPr>
            <w:tcW w:w="1042" w:type="dxa"/>
            <w:shd w:val="clear" w:color="auto" w:fill="00B050"/>
          </w:tcPr>
          <w:p w14:paraId="2C6E60E1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4</w:t>
            </w:r>
          </w:p>
        </w:tc>
        <w:tc>
          <w:tcPr>
            <w:tcW w:w="1042" w:type="dxa"/>
            <w:shd w:val="clear" w:color="auto" w:fill="00B050"/>
          </w:tcPr>
          <w:p w14:paraId="218771F4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5</w:t>
            </w:r>
          </w:p>
        </w:tc>
        <w:tc>
          <w:tcPr>
            <w:tcW w:w="1042" w:type="dxa"/>
            <w:shd w:val="clear" w:color="auto" w:fill="00B050"/>
          </w:tcPr>
          <w:p w14:paraId="642B6BCA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6</w:t>
            </w:r>
          </w:p>
        </w:tc>
        <w:tc>
          <w:tcPr>
            <w:tcW w:w="1042" w:type="dxa"/>
            <w:shd w:val="clear" w:color="auto" w:fill="00B050"/>
          </w:tcPr>
          <w:p w14:paraId="70D30F87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7</w:t>
            </w:r>
          </w:p>
        </w:tc>
        <w:tc>
          <w:tcPr>
            <w:tcW w:w="1042" w:type="dxa"/>
            <w:shd w:val="clear" w:color="auto" w:fill="00B050"/>
          </w:tcPr>
          <w:p w14:paraId="6C07A481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8</w:t>
            </w:r>
          </w:p>
        </w:tc>
        <w:tc>
          <w:tcPr>
            <w:tcW w:w="1043" w:type="dxa"/>
            <w:shd w:val="clear" w:color="auto" w:fill="00B050"/>
          </w:tcPr>
          <w:p w14:paraId="7C3EC971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9</w:t>
            </w:r>
          </w:p>
        </w:tc>
        <w:tc>
          <w:tcPr>
            <w:tcW w:w="1047" w:type="dxa"/>
            <w:shd w:val="clear" w:color="auto" w:fill="00B050"/>
          </w:tcPr>
          <w:p w14:paraId="0FC2F980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0</w:t>
            </w:r>
          </w:p>
        </w:tc>
      </w:tr>
      <w:tr w:rsidR="002432CC" w:rsidRPr="002432CC" w14:paraId="21874686" w14:textId="77777777" w:rsidTr="002432CC">
        <w:tc>
          <w:tcPr>
            <w:tcW w:w="1041" w:type="dxa"/>
            <w:shd w:val="clear" w:color="auto" w:fill="auto"/>
          </w:tcPr>
          <w:p w14:paraId="4CFD2520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268620F5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14:paraId="02AB12CD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14:paraId="77FCF3FF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3E298050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592C6596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14:paraId="1742143F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14:paraId="5D0F65D0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3" w:type="dxa"/>
            <w:shd w:val="clear" w:color="auto" w:fill="auto"/>
          </w:tcPr>
          <w:p w14:paraId="32C1CDDB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7" w:type="dxa"/>
            <w:shd w:val="clear" w:color="auto" w:fill="auto"/>
          </w:tcPr>
          <w:p w14:paraId="5003169C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</w:tr>
      <w:tr w:rsidR="002432CC" w:rsidRPr="002432CC" w14:paraId="43EAFDD2" w14:textId="77777777" w:rsidTr="002432CC">
        <w:tc>
          <w:tcPr>
            <w:tcW w:w="1041" w:type="dxa"/>
            <w:shd w:val="clear" w:color="auto" w:fill="00B050"/>
          </w:tcPr>
          <w:p w14:paraId="5DA95314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  <w:lang w:val="vi-VN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1</w:t>
            </w:r>
          </w:p>
        </w:tc>
        <w:tc>
          <w:tcPr>
            <w:tcW w:w="1042" w:type="dxa"/>
            <w:shd w:val="clear" w:color="auto" w:fill="00B050"/>
          </w:tcPr>
          <w:p w14:paraId="43E4FC49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2</w:t>
            </w:r>
          </w:p>
        </w:tc>
        <w:tc>
          <w:tcPr>
            <w:tcW w:w="1042" w:type="dxa"/>
            <w:shd w:val="clear" w:color="auto" w:fill="00B050"/>
          </w:tcPr>
          <w:p w14:paraId="42AF4414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3</w:t>
            </w:r>
          </w:p>
        </w:tc>
        <w:tc>
          <w:tcPr>
            <w:tcW w:w="1042" w:type="dxa"/>
            <w:shd w:val="clear" w:color="auto" w:fill="00B050"/>
          </w:tcPr>
          <w:p w14:paraId="58D378A6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4</w:t>
            </w:r>
          </w:p>
        </w:tc>
        <w:tc>
          <w:tcPr>
            <w:tcW w:w="1042" w:type="dxa"/>
            <w:shd w:val="clear" w:color="auto" w:fill="00B050"/>
          </w:tcPr>
          <w:p w14:paraId="43C859C9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5</w:t>
            </w:r>
          </w:p>
        </w:tc>
        <w:tc>
          <w:tcPr>
            <w:tcW w:w="1042" w:type="dxa"/>
            <w:shd w:val="clear" w:color="auto" w:fill="00B050"/>
          </w:tcPr>
          <w:p w14:paraId="782959EB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6</w:t>
            </w:r>
          </w:p>
        </w:tc>
        <w:tc>
          <w:tcPr>
            <w:tcW w:w="1042" w:type="dxa"/>
            <w:shd w:val="clear" w:color="auto" w:fill="00B050"/>
          </w:tcPr>
          <w:p w14:paraId="656B8DC5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7</w:t>
            </w:r>
          </w:p>
        </w:tc>
        <w:tc>
          <w:tcPr>
            <w:tcW w:w="1042" w:type="dxa"/>
            <w:shd w:val="clear" w:color="auto" w:fill="00B050"/>
          </w:tcPr>
          <w:p w14:paraId="6A2AB314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8</w:t>
            </w:r>
          </w:p>
        </w:tc>
        <w:tc>
          <w:tcPr>
            <w:tcW w:w="1043" w:type="dxa"/>
            <w:shd w:val="clear" w:color="auto" w:fill="00B050"/>
          </w:tcPr>
          <w:p w14:paraId="0324F16B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19</w:t>
            </w:r>
          </w:p>
        </w:tc>
        <w:tc>
          <w:tcPr>
            <w:tcW w:w="1047" w:type="dxa"/>
            <w:shd w:val="clear" w:color="auto" w:fill="00B050"/>
          </w:tcPr>
          <w:p w14:paraId="3B4E3F9B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0</w:t>
            </w:r>
          </w:p>
        </w:tc>
      </w:tr>
      <w:tr w:rsidR="002432CC" w:rsidRPr="002432CC" w14:paraId="17CE3C67" w14:textId="77777777" w:rsidTr="002432CC">
        <w:tc>
          <w:tcPr>
            <w:tcW w:w="1041" w:type="dxa"/>
            <w:shd w:val="clear" w:color="auto" w:fill="auto"/>
          </w:tcPr>
          <w:p w14:paraId="291829F9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1F0EF047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1B249DD3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14:paraId="66C76CCF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0BA63425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14:paraId="022B14FC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49D0BB19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67A686B9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3" w:type="dxa"/>
            <w:shd w:val="clear" w:color="auto" w:fill="auto"/>
          </w:tcPr>
          <w:p w14:paraId="7A8B537A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7" w:type="dxa"/>
            <w:shd w:val="clear" w:color="auto" w:fill="auto"/>
          </w:tcPr>
          <w:p w14:paraId="4E0E5B37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D</w:t>
            </w:r>
          </w:p>
        </w:tc>
      </w:tr>
      <w:tr w:rsidR="002432CC" w:rsidRPr="002432CC" w14:paraId="07EF88A7" w14:textId="77777777" w:rsidTr="002432CC">
        <w:tc>
          <w:tcPr>
            <w:tcW w:w="1041" w:type="dxa"/>
            <w:shd w:val="clear" w:color="auto" w:fill="00B050"/>
          </w:tcPr>
          <w:p w14:paraId="5DEFF2B7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  <w:lang w:val="vi-VN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1</w:t>
            </w:r>
          </w:p>
        </w:tc>
        <w:tc>
          <w:tcPr>
            <w:tcW w:w="1042" w:type="dxa"/>
            <w:shd w:val="clear" w:color="auto" w:fill="00B050"/>
          </w:tcPr>
          <w:p w14:paraId="593F3244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2</w:t>
            </w:r>
          </w:p>
        </w:tc>
        <w:tc>
          <w:tcPr>
            <w:tcW w:w="1042" w:type="dxa"/>
            <w:shd w:val="clear" w:color="auto" w:fill="00B050"/>
          </w:tcPr>
          <w:p w14:paraId="68784819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3</w:t>
            </w:r>
          </w:p>
        </w:tc>
        <w:tc>
          <w:tcPr>
            <w:tcW w:w="1042" w:type="dxa"/>
            <w:shd w:val="clear" w:color="auto" w:fill="00B050"/>
          </w:tcPr>
          <w:p w14:paraId="6972C869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4</w:t>
            </w:r>
          </w:p>
        </w:tc>
        <w:tc>
          <w:tcPr>
            <w:tcW w:w="1042" w:type="dxa"/>
            <w:shd w:val="clear" w:color="auto" w:fill="00B050"/>
          </w:tcPr>
          <w:p w14:paraId="737F6279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5</w:t>
            </w:r>
          </w:p>
        </w:tc>
        <w:tc>
          <w:tcPr>
            <w:tcW w:w="1042" w:type="dxa"/>
            <w:shd w:val="clear" w:color="auto" w:fill="00B050"/>
          </w:tcPr>
          <w:p w14:paraId="78F19F3C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6</w:t>
            </w:r>
          </w:p>
        </w:tc>
        <w:tc>
          <w:tcPr>
            <w:tcW w:w="1042" w:type="dxa"/>
            <w:shd w:val="clear" w:color="auto" w:fill="00B050"/>
          </w:tcPr>
          <w:p w14:paraId="6876B48F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7</w:t>
            </w:r>
          </w:p>
        </w:tc>
        <w:tc>
          <w:tcPr>
            <w:tcW w:w="1042" w:type="dxa"/>
            <w:shd w:val="clear" w:color="auto" w:fill="00B050"/>
          </w:tcPr>
          <w:p w14:paraId="2CF9C437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8</w:t>
            </w:r>
          </w:p>
        </w:tc>
        <w:tc>
          <w:tcPr>
            <w:tcW w:w="1043" w:type="dxa"/>
            <w:shd w:val="clear" w:color="auto" w:fill="00B050"/>
          </w:tcPr>
          <w:p w14:paraId="04E94BE6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29</w:t>
            </w:r>
          </w:p>
        </w:tc>
        <w:tc>
          <w:tcPr>
            <w:tcW w:w="1047" w:type="dxa"/>
            <w:shd w:val="clear" w:color="auto" w:fill="00B050"/>
          </w:tcPr>
          <w:p w14:paraId="051168D6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0</w:t>
            </w:r>
          </w:p>
        </w:tc>
      </w:tr>
      <w:tr w:rsidR="002432CC" w:rsidRPr="002432CC" w14:paraId="1C4C8700" w14:textId="77777777" w:rsidTr="002432CC">
        <w:tc>
          <w:tcPr>
            <w:tcW w:w="1041" w:type="dxa"/>
            <w:shd w:val="clear" w:color="auto" w:fill="auto"/>
          </w:tcPr>
          <w:p w14:paraId="0B5A16E8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1A2D8A84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6027A153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6B64CFE8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1588E08F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14:paraId="3F1B895E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14:paraId="1E71B690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14:paraId="0B757CDF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3" w:type="dxa"/>
            <w:shd w:val="clear" w:color="auto" w:fill="auto"/>
          </w:tcPr>
          <w:p w14:paraId="35442039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7" w:type="dxa"/>
            <w:shd w:val="clear" w:color="auto" w:fill="auto"/>
          </w:tcPr>
          <w:p w14:paraId="119500CE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</w:tr>
      <w:tr w:rsidR="002432CC" w:rsidRPr="002432CC" w14:paraId="51323201" w14:textId="77777777" w:rsidTr="002432CC">
        <w:tc>
          <w:tcPr>
            <w:tcW w:w="1041" w:type="dxa"/>
            <w:shd w:val="clear" w:color="auto" w:fill="00B050"/>
          </w:tcPr>
          <w:p w14:paraId="3EE3CC43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1</w:t>
            </w:r>
          </w:p>
        </w:tc>
        <w:tc>
          <w:tcPr>
            <w:tcW w:w="1042" w:type="dxa"/>
            <w:shd w:val="clear" w:color="auto" w:fill="00B050"/>
          </w:tcPr>
          <w:p w14:paraId="44200832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2</w:t>
            </w:r>
          </w:p>
        </w:tc>
        <w:tc>
          <w:tcPr>
            <w:tcW w:w="1042" w:type="dxa"/>
            <w:shd w:val="clear" w:color="auto" w:fill="00B050"/>
          </w:tcPr>
          <w:p w14:paraId="1BE7488C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3</w:t>
            </w:r>
          </w:p>
        </w:tc>
        <w:tc>
          <w:tcPr>
            <w:tcW w:w="1042" w:type="dxa"/>
            <w:shd w:val="clear" w:color="auto" w:fill="00B050"/>
          </w:tcPr>
          <w:p w14:paraId="12D6E94C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4</w:t>
            </w:r>
          </w:p>
        </w:tc>
        <w:tc>
          <w:tcPr>
            <w:tcW w:w="1042" w:type="dxa"/>
            <w:shd w:val="clear" w:color="auto" w:fill="00B050"/>
          </w:tcPr>
          <w:p w14:paraId="59C0B231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5</w:t>
            </w:r>
          </w:p>
        </w:tc>
        <w:tc>
          <w:tcPr>
            <w:tcW w:w="1042" w:type="dxa"/>
            <w:shd w:val="clear" w:color="auto" w:fill="00B050"/>
          </w:tcPr>
          <w:p w14:paraId="5080FABC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6</w:t>
            </w:r>
          </w:p>
        </w:tc>
        <w:tc>
          <w:tcPr>
            <w:tcW w:w="1042" w:type="dxa"/>
            <w:shd w:val="clear" w:color="auto" w:fill="00B050"/>
          </w:tcPr>
          <w:p w14:paraId="7F1FDE94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7</w:t>
            </w:r>
          </w:p>
        </w:tc>
        <w:tc>
          <w:tcPr>
            <w:tcW w:w="1042" w:type="dxa"/>
            <w:shd w:val="clear" w:color="auto" w:fill="00B050"/>
          </w:tcPr>
          <w:p w14:paraId="04AABD45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8</w:t>
            </w:r>
          </w:p>
        </w:tc>
        <w:tc>
          <w:tcPr>
            <w:tcW w:w="1043" w:type="dxa"/>
            <w:shd w:val="clear" w:color="auto" w:fill="00B050"/>
          </w:tcPr>
          <w:p w14:paraId="252BA9F4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39</w:t>
            </w:r>
          </w:p>
        </w:tc>
        <w:tc>
          <w:tcPr>
            <w:tcW w:w="1047" w:type="dxa"/>
            <w:shd w:val="clear" w:color="auto" w:fill="00B050"/>
          </w:tcPr>
          <w:p w14:paraId="1723BDB9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40</w:t>
            </w:r>
          </w:p>
        </w:tc>
      </w:tr>
      <w:tr w:rsidR="002432CC" w:rsidRPr="002432CC" w14:paraId="5003AE92" w14:textId="77777777" w:rsidTr="002432CC">
        <w:tc>
          <w:tcPr>
            <w:tcW w:w="1041" w:type="dxa"/>
            <w:shd w:val="clear" w:color="auto" w:fill="auto"/>
          </w:tcPr>
          <w:p w14:paraId="0DB53B5D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14:paraId="7CB320F2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14:paraId="7F03CCA9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4FCF6D33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639D1677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1C73C460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14:paraId="204154FE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05665E02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D</w:t>
            </w:r>
          </w:p>
        </w:tc>
        <w:tc>
          <w:tcPr>
            <w:tcW w:w="1043" w:type="dxa"/>
            <w:shd w:val="clear" w:color="auto" w:fill="auto"/>
          </w:tcPr>
          <w:p w14:paraId="43311C03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7" w:type="dxa"/>
            <w:shd w:val="clear" w:color="auto" w:fill="auto"/>
          </w:tcPr>
          <w:p w14:paraId="4E0C7C26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</w:tr>
      <w:tr w:rsidR="002432CC" w:rsidRPr="002432CC" w14:paraId="6077BA21" w14:textId="77777777" w:rsidTr="002432CC">
        <w:tc>
          <w:tcPr>
            <w:tcW w:w="1041" w:type="dxa"/>
            <w:shd w:val="clear" w:color="auto" w:fill="00B050"/>
          </w:tcPr>
          <w:p w14:paraId="384CFF0A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41</w:t>
            </w:r>
          </w:p>
        </w:tc>
        <w:tc>
          <w:tcPr>
            <w:tcW w:w="1042" w:type="dxa"/>
            <w:shd w:val="clear" w:color="auto" w:fill="00B050"/>
          </w:tcPr>
          <w:p w14:paraId="7CE100F7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42</w:t>
            </w:r>
          </w:p>
        </w:tc>
        <w:tc>
          <w:tcPr>
            <w:tcW w:w="1042" w:type="dxa"/>
            <w:shd w:val="clear" w:color="auto" w:fill="00B050"/>
          </w:tcPr>
          <w:p w14:paraId="5EEEF7DE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43</w:t>
            </w:r>
          </w:p>
        </w:tc>
        <w:tc>
          <w:tcPr>
            <w:tcW w:w="1042" w:type="dxa"/>
            <w:shd w:val="clear" w:color="auto" w:fill="00B050"/>
          </w:tcPr>
          <w:p w14:paraId="10A7EE78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44</w:t>
            </w:r>
          </w:p>
        </w:tc>
        <w:tc>
          <w:tcPr>
            <w:tcW w:w="1042" w:type="dxa"/>
            <w:shd w:val="clear" w:color="auto" w:fill="00B050"/>
          </w:tcPr>
          <w:p w14:paraId="15743DE0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45</w:t>
            </w:r>
          </w:p>
        </w:tc>
        <w:tc>
          <w:tcPr>
            <w:tcW w:w="1042" w:type="dxa"/>
            <w:shd w:val="clear" w:color="auto" w:fill="00B050"/>
          </w:tcPr>
          <w:p w14:paraId="27766A68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46</w:t>
            </w:r>
          </w:p>
        </w:tc>
        <w:tc>
          <w:tcPr>
            <w:tcW w:w="1042" w:type="dxa"/>
            <w:shd w:val="clear" w:color="auto" w:fill="00B050"/>
          </w:tcPr>
          <w:p w14:paraId="04DCDBD2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47</w:t>
            </w:r>
          </w:p>
        </w:tc>
        <w:tc>
          <w:tcPr>
            <w:tcW w:w="1042" w:type="dxa"/>
            <w:shd w:val="clear" w:color="auto" w:fill="00B050"/>
          </w:tcPr>
          <w:p w14:paraId="27E9B812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48</w:t>
            </w:r>
          </w:p>
        </w:tc>
        <w:tc>
          <w:tcPr>
            <w:tcW w:w="1043" w:type="dxa"/>
            <w:shd w:val="clear" w:color="auto" w:fill="00B050"/>
          </w:tcPr>
          <w:p w14:paraId="4C474788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49</w:t>
            </w:r>
          </w:p>
        </w:tc>
        <w:tc>
          <w:tcPr>
            <w:tcW w:w="1047" w:type="dxa"/>
            <w:shd w:val="clear" w:color="auto" w:fill="00B050"/>
          </w:tcPr>
          <w:p w14:paraId="659000B3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50</w:t>
            </w:r>
          </w:p>
        </w:tc>
      </w:tr>
      <w:tr w:rsidR="002432CC" w:rsidRPr="002432CC" w14:paraId="3FF0E0ED" w14:textId="77777777" w:rsidTr="002432CC">
        <w:tc>
          <w:tcPr>
            <w:tcW w:w="1041" w:type="dxa"/>
            <w:shd w:val="clear" w:color="auto" w:fill="auto"/>
          </w:tcPr>
          <w:p w14:paraId="6C2C5B6D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14:paraId="7CBC63D3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14:paraId="624E7FF9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14:paraId="78906A11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5741FC9E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14:paraId="19852FB6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25842BB1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14:paraId="5A8CDF38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A</w:t>
            </w:r>
          </w:p>
        </w:tc>
        <w:tc>
          <w:tcPr>
            <w:tcW w:w="1043" w:type="dxa"/>
            <w:shd w:val="clear" w:color="auto" w:fill="auto"/>
          </w:tcPr>
          <w:p w14:paraId="695C50D7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  <w:tc>
          <w:tcPr>
            <w:tcW w:w="1047" w:type="dxa"/>
            <w:shd w:val="clear" w:color="auto" w:fill="auto"/>
          </w:tcPr>
          <w:p w14:paraId="15963EB8" w14:textId="77777777" w:rsidR="00AC0B31" w:rsidRPr="002432CC" w:rsidRDefault="00AC0B31" w:rsidP="00BF6334">
            <w:pPr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432CC">
              <w:rPr>
                <w:b/>
                <w:bCs/>
                <w:color w:val="0000FF"/>
                <w:sz w:val="28"/>
                <w:szCs w:val="28"/>
              </w:rPr>
              <w:t>C</w:t>
            </w:r>
          </w:p>
        </w:tc>
      </w:tr>
    </w:tbl>
    <w:p w14:paraId="27C07F73" w14:textId="28DE889E" w:rsidR="00C93A72" w:rsidRPr="002432CC" w:rsidRDefault="00C93A72" w:rsidP="0070466F">
      <w:pPr>
        <w:tabs>
          <w:tab w:val="left" w:pos="992"/>
        </w:tabs>
        <w:spacing w:line="360" w:lineRule="auto"/>
        <w:rPr>
          <w:b/>
        </w:rPr>
      </w:pPr>
    </w:p>
    <w:sectPr w:rsidR="00C93A72" w:rsidRPr="002432CC" w:rsidSect="00101777">
      <w:headerReference w:type="even" r:id="rId1256"/>
      <w:headerReference w:type="default" r:id="rId1257"/>
      <w:footerReference w:type="even" r:id="rId1258"/>
      <w:footerReference w:type="default" r:id="rId1259"/>
      <w:headerReference w:type="first" r:id="rId1260"/>
      <w:footerReference w:type="first" r:id="rId1261"/>
      <w:pgSz w:w="12240" w:h="15840"/>
      <w:pgMar w:top="630" w:right="474" w:bottom="990" w:left="1260" w:header="27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479A685" w14:textId="77777777" w:rsidR="006A3637" w:rsidRDefault="006A3637" w:rsidP="00D279A9">
      <w:r>
        <w:separator/>
      </w:r>
    </w:p>
  </w:endnote>
  <w:endnote w:type="continuationSeparator" w:id="0">
    <w:p w14:paraId="1CCBF29A" w14:textId="77777777" w:rsidR="006A3637" w:rsidRDefault="006A3637" w:rsidP="00D279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9C1F592" w14:textId="77777777" w:rsidR="00ED47C0" w:rsidRDefault="00ED47C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3060F4" w14:textId="2A9BA88D" w:rsidR="002432CC" w:rsidRPr="002432CC" w:rsidRDefault="002432CC" w:rsidP="002432CC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2D2FF4" w14:textId="77777777" w:rsidR="00ED47C0" w:rsidRDefault="00ED47C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112DE0" w14:textId="77777777" w:rsidR="006A3637" w:rsidRDefault="006A3637" w:rsidP="00D279A9">
      <w:r>
        <w:separator/>
      </w:r>
    </w:p>
  </w:footnote>
  <w:footnote w:type="continuationSeparator" w:id="0">
    <w:p w14:paraId="1136EC77" w14:textId="77777777" w:rsidR="006A3637" w:rsidRDefault="006A3637" w:rsidP="00D279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340626" w14:textId="77777777" w:rsidR="00ED47C0" w:rsidRDefault="00ED47C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FC11BB" w14:textId="18709266" w:rsidR="002432CC" w:rsidRDefault="002432CC" w:rsidP="002432CC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6E1F27" w14:textId="77777777" w:rsidR="00ED47C0" w:rsidRDefault="00ED47C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9187F"/>
    <w:multiLevelType w:val="hybridMultilevel"/>
    <w:tmpl w:val="2D5CAAE8"/>
    <w:lvl w:ilvl="0" w:tplc="36F6CBA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994566"/>
    <w:multiLevelType w:val="hybridMultilevel"/>
    <w:tmpl w:val="2D7C6778"/>
    <w:lvl w:ilvl="0" w:tplc="E3DC208E">
      <w:start w:val="1"/>
      <w:numFmt w:val="decimal"/>
      <w:lvlText w:val="%1"/>
      <w:lvlJc w:val="left"/>
      <w:pPr>
        <w:ind w:left="585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603EA7D0">
      <w:start w:val="1"/>
      <w:numFmt w:val="lowerLetter"/>
      <w:lvlText w:val="%2"/>
      <w:lvlJc w:val="left"/>
      <w:pPr>
        <w:ind w:left="1361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59F0CD7A">
      <w:start w:val="1"/>
      <w:numFmt w:val="lowerRoman"/>
      <w:lvlText w:val="%3"/>
      <w:lvlJc w:val="left"/>
      <w:pPr>
        <w:ind w:left="2081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724C5006">
      <w:start w:val="1"/>
      <w:numFmt w:val="decimal"/>
      <w:lvlText w:val="%4"/>
      <w:lvlJc w:val="left"/>
      <w:pPr>
        <w:ind w:left="2801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615A2B00">
      <w:start w:val="1"/>
      <w:numFmt w:val="lowerLetter"/>
      <w:lvlText w:val="%5"/>
      <w:lvlJc w:val="left"/>
      <w:pPr>
        <w:ind w:left="3521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02BC4BDE">
      <w:start w:val="1"/>
      <w:numFmt w:val="lowerRoman"/>
      <w:lvlText w:val="%6"/>
      <w:lvlJc w:val="left"/>
      <w:pPr>
        <w:ind w:left="4241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F3C45212">
      <w:start w:val="1"/>
      <w:numFmt w:val="decimal"/>
      <w:lvlText w:val="%7"/>
      <w:lvlJc w:val="left"/>
      <w:pPr>
        <w:ind w:left="4961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13DE71DA">
      <w:start w:val="1"/>
      <w:numFmt w:val="lowerLetter"/>
      <w:lvlText w:val="%8"/>
      <w:lvlJc w:val="left"/>
      <w:pPr>
        <w:ind w:left="5681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3A2893BA">
      <w:start w:val="1"/>
      <w:numFmt w:val="lowerRoman"/>
      <w:lvlText w:val="%9"/>
      <w:lvlJc w:val="left"/>
      <w:pPr>
        <w:ind w:left="6401"/>
      </w:pPr>
      <w:rPr>
        <w:rFonts w:ascii="Calibri" w:eastAsia="Calibri" w:hAnsi="Calibri" w:cs="Calibri"/>
        <w:b/>
        <w:bCs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>
    <w:nsid w:val="2A221F38"/>
    <w:multiLevelType w:val="multilevel"/>
    <w:tmpl w:val="DC22B694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5249E9"/>
    <w:multiLevelType w:val="hybridMultilevel"/>
    <w:tmpl w:val="F7C848F4"/>
    <w:lvl w:ilvl="0" w:tplc="E3EEA1DE">
      <w:start w:val="1"/>
      <w:numFmt w:val="decimal"/>
      <w:lvlText w:val="Câu %1."/>
      <w:lvlJc w:val="left"/>
      <w:pPr>
        <w:ind w:left="2432" w:hanging="992"/>
      </w:pPr>
      <w:rPr>
        <w:rFonts w:hint="default"/>
        <w:b/>
        <w:i w:val="0"/>
        <w:color w:val="000080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CB4A41"/>
    <w:multiLevelType w:val="hybridMultilevel"/>
    <w:tmpl w:val="E6BAF07C"/>
    <w:lvl w:ilvl="0" w:tplc="A860FB86">
      <w:start w:val="1"/>
      <w:numFmt w:val="upperLetter"/>
      <w:lvlText w:val="%1."/>
      <w:lvlJc w:val="left"/>
      <w:pPr>
        <w:ind w:left="1352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7">
    <w:nsid w:val="5B5646EC"/>
    <w:multiLevelType w:val="hybridMultilevel"/>
    <w:tmpl w:val="C5B41F2A"/>
    <w:lvl w:ilvl="0" w:tplc="4716882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481438"/>
    <w:multiLevelType w:val="multilevel"/>
    <w:tmpl w:val="A6E0628A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>
    <w:nsid w:val="6DD136C9"/>
    <w:multiLevelType w:val="hybridMultilevel"/>
    <w:tmpl w:val="79EE0790"/>
    <w:lvl w:ilvl="0" w:tplc="5F9C7AB2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6D406BE"/>
    <w:multiLevelType w:val="hybridMultilevel"/>
    <w:tmpl w:val="B046EE86"/>
    <w:lvl w:ilvl="0" w:tplc="D270C9CE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D127B65"/>
    <w:multiLevelType w:val="multilevel"/>
    <w:tmpl w:val="650E203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2629F9"/>
    <w:multiLevelType w:val="hybridMultilevel"/>
    <w:tmpl w:val="A268F00E"/>
    <w:lvl w:ilvl="0" w:tplc="9B9AE58A">
      <w:numFmt w:val="bullet"/>
      <w:lvlText w:val=""/>
      <w:lvlJc w:val="left"/>
      <w:pPr>
        <w:ind w:left="1324" w:hanging="360"/>
      </w:pPr>
      <w:rPr>
        <w:rFonts w:ascii="Symbol" w:eastAsiaTheme="minorHAns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0"/>
  </w:num>
  <w:num w:numId="3">
    <w:abstractNumId w:val="4"/>
  </w:num>
  <w:num w:numId="4">
    <w:abstractNumId w:val="12"/>
  </w:num>
  <w:num w:numId="5">
    <w:abstractNumId w:val="2"/>
  </w:num>
  <w:num w:numId="6">
    <w:abstractNumId w:val="7"/>
  </w:num>
  <w:num w:numId="7">
    <w:abstractNumId w:val="3"/>
  </w:num>
  <w:num w:numId="8">
    <w:abstractNumId w:val="11"/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  <w:num w:numId="11">
    <w:abstractNumId w:val="5"/>
  </w:num>
  <w:num w:numId="1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629F"/>
    <w:rsid w:val="00013461"/>
    <w:rsid w:val="000560C4"/>
    <w:rsid w:val="000604B5"/>
    <w:rsid w:val="00083809"/>
    <w:rsid w:val="000A66F0"/>
    <w:rsid w:val="000D7420"/>
    <w:rsid w:val="000F2879"/>
    <w:rsid w:val="00101777"/>
    <w:rsid w:val="002432CC"/>
    <w:rsid w:val="002C4219"/>
    <w:rsid w:val="002F29D9"/>
    <w:rsid w:val="003022BB"/>
    <w:rsid w:val="003D5BB5"/>
    <w:rsid w:val="00423DD8"/>
    <w:rsid w:val="0045558F"/>
    <w:rsid w:val="004559E8"/>
    <w:rsid w:val="004F7FC2"/>
    <w:rsid w:val="00535E94"/>
    <w:rsid w:val="00543BC7"/>
    <w:rsid w:val="00547ADE"/>
    <w:rsid w:val="005565CF"/>
    <w:rsid w:val="005A3759"/>
    <w:rsid w:val="005B34F4"/>
    <w:rsid w:val="005C1A54"/>
    <w:rsid w:val="005D2173"/>
    <w:rsid w:val="00682B23"/>
    <w:rsid w:val="006A3637"/>
    <w:rsid w:val="0070466F"/>
    <w:rsid w:val="007266BB"/>
    <w:rsid w:val="0077167B"/>
    <w:rsid w:val="00772791"/>
    <w:rsid w:val="00794A43"/>
    <w:rsid w:val="007E0B44"/>
    <w:rsid w:val="00820B48"/>
    <w:rsid w:val="008C1CAB"/>
    <w:rsid w:val="00975F8F"/>
    <w:rsid w:val="00A465F3"/>
    <w:rsid w:val="00AC0B31"/>
    <w:rsid w:val="00AC19DB"/>
    <w:rsid w:val="00B15CC4"/>
    <w:rsid w:val="00BA03B9"/>
    <w:rsid w:val="00BB1074"/>
    <w:rsid w:val="00BF6334"/>
    <w:rsid w:val="00C03E7D"/>
    <w:rsid w:val="00C93A72"/>
    <w:rsid w:val="00C94000"/>
    <w:rsid w:val="00CA2CB3"/>
    <w:rsid w:val="00D109B8"/>
    <w:rsid w:val="00D279A9"/>
    <w:rsid w:val="00D41A40"/>
    <w:rsid w:val="00D42CB0"/>
    <w:rsid w:val="00D64B62"/>
    <w:rsid w:val="00DD50A9"/>
    <w:rsid w:val="00E27FCF"/>
    <w:rsid w:val="00E630CA"/>
    <w:rsid w:val="00E839E8"/>
    <w:rsid w:val="00EB06DE"/>
    <w:rsid w:val="00ED47C0"/>
    <w:rsid w:val="00ED5590"/>
    <w:rsid w:val="00EE39C3"/>
    <w:rsid w:val="00F2629F"/>
    <w:rsid w:val="00F65E04"/>
    <w:rsid w:val="00F94E1E"/>
    <w:rsid w:val="00FB4D6B"/>
    <w:rsid w:val="00FE30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F51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62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rsid w:val="00820B48"/>
    <w:pPr>
      <w:keepNext/>
      <w:keepLines/>
      <w:spacing w:before="480" w:after="120"/>
      <w:ind w:left="7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rsid w:val="00820B48"/>
    <w:pPr>
      <w:keepNext/>
      <w:keepLines/>
      <w:spacing w:before="360" w:after="80"/>
      <w:ind w:left="72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link w:val="Heading3Char"/>
    <w:rsid w:val="00820B48"/>
    <w:pPr>
      <w:keepNext/>
      <w:keepLines/>
      <w:spacing w:before="280" w:after="80"/>
      <w:ind w:left="72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link w:val="Heading4Char"/>
    <w:rsid w:val="00820B48"/>
    <w:pPr>
      <w:keepNext/>
      <w:keepLines/>
      <w:spacing w:before="240" w:after="40"/>
      <w:ind w:left="720"/>
      <w:outlineLvl w:val="3"/>
    </w:pPr>
    <w:rPr>
      <w:b/>
    </w:rPr>
  </w:style>
  <w:style w:type="paragraph" w:styleId="Heading5">
    <w:name w:val="heading 5"/>
    <w:basedOn w:val="Normal"/>
    <w:next w:val="Normal"/>
    <w:link w:val="Heading5Char"/>
    <w:rsid w:val="00820B48"/>
    <w:pPr>
      <w:keepNext/>
      <w:keepLines/>
      <w:spacing w:before="220" w:after="40"/>
      <w:ind w:left="72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rsid w:val="00820B48"/>
    <w:pPr>
      <w:keepNext/>
      <w:keepLines/>
      <w:spacing w:before="200" w:after="40"/>
      <w:ind w:left="72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083809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08380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83809"/>
    <w:pPr>
      <w:tabs>
        <w:tab w:val="center" w:pos="4680"/>
        <w:tab w:val="right" w:pos="9360"/>
      </w:tabs>
      <w:spacing w:after="160" w:line="259" w:lineRule="auto"/>
      <w:jc w:val="both"/>
    </w:pPr>
    <w:rPr>
      <w:rFonts w:ascii="Calibri" w:eastAsia="Calibri" w:hAnsi="Calibri"/>
      <w:sz w:val="22"/>
      <w:szCs w:val="22"/>
    </w:rPr>
  </w:style>
  <w:style w:type="character" w:customStyle="1" w:styleId="MTDisplayEquationChar">
    <w:name w:val="MTDisplayEquation Char"/>
    <w:link w:val="MTDisplayEquation"/>
    <w:rsid w:val="00083809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083809"/>
    <w:rPr>
      <w:rFonts w:ascii="Segoe UI" w:eastAsiaTheme="minorHAns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83809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rsid w:val="00820B48"/>
    <w:rPr>
      <w:rFonts w:ascii="Times New Roman" w:eastAsia="Times New Roman" w:hAnsi="Times New Roman" w:cs="Times New Roman"/>
      <w:b/>
      <w:sz w:val="48"/>
      <w:szCs w:val="48"/>
    </w:rPr>
  </w:style>
  <w:style w:type="character" w:customStyle="1" w:styleId="Heading2Char">
    <w:name w:val="Heading 2 Char"/>
    <w:basedOn w:val="DefaultParagraphFont"/>
    <w:link w:val="Heading2"/>
    <w:rsid w:val="00820B48"/>
    <w:rPr>
      <w:rFonts w:ascii="Times New Roman" w:eastAsia="Times New Roman" w:hAnsi="Times New Roman" w:cs="Times New Roman"/>
      <w:b/>
      <w:sz w:val="36"/>
      <w:szCs w:val="36"/>
    </w:rPr>
  </w:style>
  <w:style w:type="character" w:customStyle="1" w:styleId="Heading3Char">
    <w:name w:val="Heading 3 Char"/>
    <w:basedOn w:val="DefaultParagraphFont"/>
    <w:link w:val="Heading3"/>
    <w:rsid w:val="00820B48"/>
    <w:rPr>
      <w:rFonts w:ascii="Times New Roman" w:eastAsia="Times New Roman" w:hAnsi="Times New Roman" w:cs="Times New Roman"/>
      <w:b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820B48"/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820B48"/>
    <w:rPr>
      <w:rFonts w:ascii="Times New Roman" w:eastAsia="Times New Roman" w:hAnsi="Times New Roman" w:cs="Times New Roman"/>
      <w:b/>
    </w:rPr>
  </w:style>
  <w:style w:type="character" w:customStyle="1" w:styleId="Heading6Char">
    <w:name w:val="Heading 6 Char"/>
    <w:basedOn w:val="DefaultParagraphFont"/>
    <w:link w:val="Heading6"/>
    <w:rsid w:val="00820B48"/>
    <w:rPr>
      <w:rFonts w:ascii="Times New Roman" w:eastAsia="Times New Roman" w:hAnsi="Times New Roman" w:cs="Times New Roman"/>
      <w:b/>
      <w:sz w:val="20"/>
      <w:szCs w:val="20"/>
    </w:rPr>
  </w:style>
  <w:style w:type="paragraph" w:styleId="NoSpacing">
    <w:name w:val="No Spacing"/>
    <w:uiPriority w:val="1"/>
    <w:qFormat/>
    <w:rsid w:val="00820B48"/>
    <w:pPr>
      <w:spacing w:after="0" w:line="240" w:lineRule="auto"/>
      <w:ind w:left="720" w:hanging="720"/>
    </w:pPr>
    <w:rPr>
      <w:rFonts w:ascii="Times New Roman" w:hAnsi="Times New Roman"/>
      <w:sz w:val="24"/>
    </w:rPr>
  </w:style>
  <w:style w:type="paragraph" w:styleId="Title">
    <w:name w:val="Title"/>
    <w:basedOn w:val="Normal"/>
    <w:next w:val="Normal"/>
    <w:link w:val="TitleChar"/>
    <w:rsid w:val="00820B48"/>
    <w:pPr>
      <w:keepNext/>
      <w:keepLines/>
      <w:spacing w:before="480" w:after="120"/>
      <w:ind w:left="720"/>
    </w:pPr>
    <w:rPr>
      <w:b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820B48"/>
    <w:rPr>
      <w:rFonts w:ascii="Times New Roman" w:eastAsia="Times New Roman" w:hAnsi="Times New Roman" w:cs="Times New Roman"/>
      <w:b/>
      <w:sz w:val="72"/>
      <w:szCs w:val="72"/>
    </w:rPr>
  </w:style>
  <w:style w:type="paragraph" w:styleId="Subtitle">
    <w:name w:val="Subtitle"/>
    <w:basedOn w:val="Normal"/>
    <w:next w:val="Normal"/>
    <w:link w:val="SubtitleChar"/>
    <w:rsid w:val="00820B48"/>
    <w:pPr>
      <w:keepNext/>
      <w:keepLines/>
      <w:spacing w:before="360" w:after="80"/>
      <w:ind w:left="72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rsid w:val="00820B48"/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d2edcug0">
    <w:name w:val="d2edcug0"/>
    <w:basedOn w:val="DefaultParagraphFont"/>
    <w:rsid w:val="00820B48"/>
  </w:style>
  <w:style w:type="paragraph" w:customStyle="1" w:styleId="Normal0">
    <w:name w:val="Normal_0"/>
    <w:qFormat/>
    <w:rsid w:val="00820B48"/>
    <w:pPr>
      <w:widowControl w:val="0"/>
      <w:spacing w:after="0" w:line="240" w:lineRule="auto"/>
    </w:pPr>
    <w:rPr>
      <w:rFonts w:ascii="Calibri" w:eastAsia="Times New Roman" w:hAnsi="Calibri" w:cs="Times New Roman" w:hint="cs"/>
      <w:sz w:val="20"/>
      <w:szCs w:val="20"/>
    </w:rPr>
  </w:style>
  <w:style w:type="character" w:customStyle="1" w:styleId="Tableofcontents">
    <w:name w:val="Table of contents_"/>
    <w:basedOn w:val="DefaultParagraphFont"/>
    <w:link w:val="Tableofcontents1"/>
    <w:uiPriority w:val="99"/>
    <w:qFormat/>
    <w:locked/>
    <w:rsid w:val="00820B48"/>
    <w:rPr>
      <w:rFonts w:ascii="Times New Roman" w:hAnsi="Times New Roman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uiPriority w:val="99"/>
    <w:qFormat/>
    <w:rsid w:val="00820B48"/>
    <w:pPr>
      <w:widowControl w:val="0"/>
      <w:shd w:val="clear" w:color="auto" w:fill="FFFFFF"/>
      <w:spacing w:line="240" w:lineRule="atLeast"/>
      <w:jc w:val="both"/>
    </w:pPr>
    <w:rPr>
      <w:rFonts w:eastAsia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62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rsid w:val="00820B48"/>
    <w:pPr>
      <w:keepNext/>
      <w:keepLines/>
      <w:spacing w:before="480" w:after="120"/>
      <w:ind w:left="7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link w:val="Heading2Char"/>
    <w:rsid w:val="00820B48"/>
    <w:pPr>
      <w:keepNext/>
      <w:keepLines/>
      <w:spacing w:before="360" w:after="80"/>
      <w:ind w:left="72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link w:val="Heading3Char"/>
    <w:rsid w:val="00820B48"/>
    <w:pPr>
      <w:keepNext/>
      <w:keepLines/>
      <w:spacing w:before="280" w:after="80"/>
      <w:ind w:left="72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link w:val="Heading4Char"/>
    <w:rsid w:val="00820B48"/>
    <w:pPr>
      <w:keepNext/>
      <w:keepLines/>
      <w:spacing w:before="240" w:after="40"/>
      <w:ind w:left="720"/>
      <w:outlineLvl w:val="3"/>
    </w:pPr>
    <w:rPr>
      <w:b/>
    </w:rPr>
  </w:style>
  <w:style w:type="paragraph" w:styleId="Heading5">
    <w:name w:val="heading 5"/>
    <w:basedOn w:val="Normal"/>
    <w:next w:val="Normal"/>
    <w:link w:val="Heading5Char"/>
    <w:rsid w:val="00820B48"/>
    <w:pPr>
      <w:keepNext/>
      <w:keepLines/>
      <w:spacing w:before="220" w:after="40"/>
      <w:ind w:left="72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rsid w:val="00820B48"/>
    <w:pPr>
      <w:keepNext/>
      <w:keepLines/>
      <w:spacing w:before="200" w:after="40"/>
      <w:ind w:left="72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083809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08380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83809"/>
    <w:pPr>
      <w:tabs>
        <w:tab w:val="center" w:pos="4680"/>
        <w:tab w:val="right" w:pos="9360"/>
      </w:tabs>
      <w:spacing w:after="160" w:line="259" w:lineRule="auto"/>
      <w:jc w:val="both"/>
    </w:pPr>
    <w:rPr>
      <w:rFonts w:ascii="Calibri" w:eastAsia="Calibri" w:hAnsi="Calibri"/>
      <w:sz w:val="22"/>
      <w:szCs w:val="22"/>
    </w:rPr>
  </w:style>
  <w:style w:type="character" w:customStyle="1" w:styleId="MTDisplayEquationChar">
    <w:name w:val="MTDisplayEquation Char"/>
    <w:link w:val="MTDisplayEquation"/>
    <w:rsid w:val="00083809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083809"/>
    <w:rPr>
      <w:rFonts w:ascii="Segoe UI" w:eastAsiaTheme="minorHAns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83809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rsid w:val="00820B48"/>
    <w:rPr>
      <w:rFonts w:ascii="Times New Roman" w:eastAsia="Times New Roman" w:hAnsi="Times New Roman" w:cs="Times New Roman"/>
      <w:b/>
      <w:sz w:val="48"/>
      <w:szCs w:val="48"/>
    </w:rPr>
  </w:style>
  <w:style w:type="character" w:customStyle="1" w:styleId="Heading2Char">
    <w:name w:val="Heading 2 Char"/>
    <w:basedOn w:val="DefaultParagraphFont"/>
    <w:link w:val="Heading2"/>
    <w:rsid w:val="00820B48"/>
    <w:rPr>
      <w:rFonts w:ascii="Times New Roman" w:eastAsia="Times New Roman" w:hAnsi="Times New Roman" w:cs="Times New Roman"/>
      <w:b/>
      <w:sz w:val="36"/>
      <w:szCs w:val="36"/>
    </w:rPr>
  </w:style>
  <w:style w:type="character" w:customStyle="1" w:styleId="Heading3Char">
    <w:name w:val="Heading 3 Char"/>
    <w:basedOn w:val="DefaultParagraphFont"/>
    <w:link w:val="Heading3"/>
    <w:rsid w:val="00820B48"/>
    <w:rPr>
      <w:rFonts w:ascii="Times New Roman" w:eastAsia="Times New Roman" w:hAnsi="Times New Roman" w:cs="Times New Roman"/>
      <w:b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820B48"/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820B48"/>
    <w:rPr>
      <w:rFonts w:ascii="Times New Roman" w:eastAsia="Times New Roman" w:hAnsi="Times New Roman" w:cs="Times New Roman"/>
      <w:b/>
    </w:rPr>
  </w:style>
  <w:style w:type="character" w:customStyle="1" w:styleId="Heading6Char">
    <w:name w:val="Heading 6 Char"/>
    <w:basedOn w:val="DefaultParagraphFont"/>
    <w:link w:val="Heading6"/>
    <w:rsid w:val="00820B48"/>
    <w:rPr>
      <w:rFonts w:ascii="Times New Roman" w:eastAsia="Times New Roman" w:hAnsi="Times New Roman" w:cs="Times New Roman"/>
      <w:b/>
      <w:sz w:val="20"/>
      <w:szCs w:val="20"/>
    </w:rPr>
  </w:style>
  <w:style w:type="paragraph" w:styleId="NoSpacing">
    <w:name w:val="No Spacing"/>
    <w:uiPriority w:val="1"/>
    <w:qFormat/>
    <w:rsid w:val="00820B48"/>
    <w:pPr>
      <w:spacing w:after="0" w:line="240" w:lineRule="auto"/>
      <w:ind w:left="720" w:hanging="720"/>
    </w:pPr>
    <w:rPr>
      <w:rFonts w:ascii="Times New Roman" w:hAnsi="Times New Roman"/>
      <w:sz w:val="24"/>
    </w:rPr>
  </w:style>
  <w:style w:type="paragraph" w:styleId="Title">
    <w:name w:val="Title"/>
    <w:basedOn w:val="Normal"/>
    <w:next w:val="Normal"/>
    <w:link w:val="TitleChar"/>
    <w:rsid w:val="00820B48"/>
    <w:pPr>
      <w:keepNext/>
      <w:keepLines/>
      <w:spacing w:before="480" w:after="120"/>
      <w:ind w:left="720"/>
    </w:pPr>
    <w:rPr>
      <w:b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820B48"/>
    <w:rPr>
      <w:rFonts w:ascii="Times New Roman" w:eastAsia="Times New Roman" w:hAnsi="Times New Roman" w:cs="Times New Roman"/>
      <w:b/>
      <w:sz w:val="72"/>
      <w:szCs w:val="72"/>
    </w:rPr>
  </w:style>
  <w:style w:type="paragraph" w:styleId="Subtitle">
    <w:name w:val="Subtitle"/>
    <w:basedOn w:val="Normal"/>
    <w:next w:val="Normal"/>
    <w:link w:val="SubtitleChar"/>
    <w:rsid w:val="00820B48"/>
    <w:pPr>
      <w:keepNext/>
      <w:keepLines/>
      <w:spacing w:before="360" w:after="80"/>
      <w:ind w:left="72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rsid w:val="00820B48"/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d2edcug0">
    <w:name w:val="d2edcug0"/>
    <w:basedOn w:val="DefaultParagraphFont"/>
    <w:rsid w:val="00820B48"/>
  </w:style>
  <w:style w:type="paragraph" w:customStyle="1" w:styleId="Normal0">
    <w:name w:val="Normal_0"/>
    <w:qFormat/>
    <w:rsid w:val="00820B48"/>
    <w:pPr>
      <w:widowControl w:val="0"/>
      <w:spacing w:after="0" w:line="240" w:lineRule="auto"/>
    </w:pPr>
    <w:rPr>
      <w:rFonts w:ascii="Calibri" w:eastAsia="Times New Roman" w:hAnsi="Calibri" w:cs="Times New Roman" w:hint="cs"/>
      <w:sz w:val="20"/>
      <w:szCs w:val="20"/>
    </w:rPr>
  </w:style>
  <w:style w:type="character" w:customStyle="1" w:styleId="Tableofcontents">
    <w:name w:val="Table of contents_"/>
    <w:basedOn w:val="DefaultParagraphFont"/>
    <w:link w:val="Tableofcontents1"/>
    <w:uiPriority w:val="99"/>
    <w:qFormat/>
    <w:locked/>
    <w:rsid w:val="00820B48"/>
    <w:rPr>
      <w:rFonts w:ascii="Times New Roman" w:hAnsi="Times New Roman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uiPriority w:val="99"/>
    <w:qFormat/>
    <w:rsid w:val="00820B48"/>
    <w:pPr>
      <w:widowControl w:val="0"/>
      <w:shd w:val="clear" w:color="auto" w:fill="FFFFFF"/>
      <w:spacing w:line="240" w:lineRule="atLeast"/>
      <w:jc w:val="both"/>
    </w:pPr>
    <w:rPr>
      <w:rFonts w:eastAsia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172" Type="http://schemas.openxmlformats.org/officeDocument/2006/relationships/image" Target="media/image583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1261" Type="http://schemas.openxmlformats.org/officeDocument/2006/relationships/footer" Target="footer3.xml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7.bin"/><Relationship Id="rId1219" Type="http://schemas.openxmlformats.org/officeDocument/2006/relationships/oleObject" Target="embeddings/oleObject606.bin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907" Type="http://schemas.openxmlformats.org/officeDocument/2006/relationships/oleObject" Target="embeddings/oleObject450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4.wmf"/><Relationship Id="rId58" Type="http://schemas.openxmlformats.org/officeDocument/2006/relationships/image" Target="media/image26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203" Type="http://schemas.openxmlformats.org/officeDocument/2006/relationships/oleObject" Target="embeddings/oleObject598.bin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107" Type="http://schemas.openxmlformats.org/officeDocument/2006/relationships/oleObject" Target="embeddings/oleObject550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1207" Type="http://schemas.openxmlformats.org/officeDocument/2006/relationships/oleObject" Target="embeddings/oleObject600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header" Target="header3.xml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1220" Type="http://schemas.openxmlformats.org/officeDocument/2006/relationships/image" Target="media/image607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13" Type="http://schemas.openxmlformats.org/officeDocument/2006/relationships/oleObject" Target="embeddings/oleObject553.bin"/><Relationship Id="rId1197" Type="http://schemas.openxmlformats.org/officeDocument/2006/relationships/oleObject" Target="embeddings/oleObject595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1202" Type="http://schemas.openxmlformats.org/officeDocument/2006/relationships/image" Target="media/image598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13" Type="http://schemas.openxmlformats.org/officeDocument/2006/relationships/oleObject" Target="embeddings/oleObject603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106" Type="http://schemas.openxmlformats.org/officeDocument/2006/relationships/image" Target="media/image550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header" Target="header2.xml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96" Type="http://schemas.openxmlformats.org/officeDocument/2006/relationships/image" Target="media/image495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1206" Type="http://schemas.openxmlformats.org/officeDocument/2006/relationships/image" Target="media/image600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1217" Type="http://schemas.openxmlformats.org/officeDocument/2006/relationships/oleObject" Target="embeddings/oleObject605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1230" Type="http://schemas.openxmlformats.org/officeDocument/2006/relationships/image" Target="media/image612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theme" Target="theme/theme1.xml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header" Target="header1.xml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1205" Type="http://schemas.openxmlformats.org/officeDocument/2006/relationships/oleObject" Target="embeddings/oleObject599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1216" Type="http://schemas.openxmlformats.org/officeDocument/2006/relationships/image" Target="media/image605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7.wmf"/><Relationship Id="rId1184" Type="http://schemas.openxmlformats.org/officeDocument/2006/relationships/image" Target="media/image589.wmf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1209" Type="http://schemas.openxmlformats.org/officeDocument/2006/relationships/oleObject" Target="embeddings/oleObject601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fontTable" Target="fontTable.xml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7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4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footer" Target="footer2.xml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903" Type="http://schemas.openxmlformats.org/officeDocument/2006/relationships/oleObject" Target="embeddings/oleObject448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103" Type="http://schemas.openxmlformats.org/officeDocument/2006/relationships/oleObject" Target="embeddings/oleObject548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9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3759</Words>
  <Characters>21427</Characters>
  <Application>Microsoft Office Word</Application>
  <DocSecurity>0</DocSecurity>
  <Lines>178</Lines>
  <Paragraphs>50</Paragraphs>
  <ScaleCrop>false</ScaleCrop>
  <Company>thuvienhoclieu.com</Company>
  <LinksUpToDate>false</LinksUpToDate>
  <CharactersWithSpaces>25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3-16T14:48:00Z</dcterms:created>
  <dcterms:modified xsi:type="dcterms:W3CDTF">2022-03-16T14:48:00Z</dcterms:modified>
</cp:coreProperties>
</file>